
<file path=[Content_Types].xml><?xml version="1.0" encoding="utf-8"?>
<Types xmlns="http://schemas.openxmlformats.org/package/2006/content-types">
  <Default Extension="png" ContentType="image/png"/>
  <Default Extension="mp3" ContentType="audio/mpeg"/>
  <Default Extension="bin" ContentType="application/vnd.openxmlformats-officedocument.oleObject"/>
  <Default Extension="svg" ContentType="image/svg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wav" ContentType="audio/x-wav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media/audio3.wav" ContentType="audio/wav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  <p:sldMasterId id="2147483660" r:id="rId2"/>
  </p:sldMasterIdLst>
  <p:notesMasterIdLst>
    <p:notesMasterId r:id="rId25"/>
  </p:notesMasterIdLst>
  <p:sldIdLst>
    <p:sldId id="285" r:id="rId3"/>
    <p:sldId id="286" r:id="rId4"/>
    <p:sldId id="287" r:id="rId5"/>
    <p:sldId id="288" r:id="rId6"/>
    <p:sldId id="289" r:id="rId7"/>
    <p:sldId id="290" r:id="rId8"/>
    <p:sldId id="256" r:id="rId9"/>
    <p:sldId id="260" r:id="rId10"/>
    <p:sldId id="281" r:id="rId11"/>
    <p:sldId id="284" r:id="rId12"/>
    <p:sldId id="292" r:id="rId13"/>
    <p:sldId id="294" r:id="rId14"/>
    <p:sldId id="293" r:id="rId15"/>
    <p:sldId id="283" r:id="rId16"/>
    <p:sldId id="263" r:id="rId17"/>
    <p:sldId id="297" r:id="rId18"/>
    <p:sldId id="298" r:id="rId19"/>
    <p:sldId id="299" r:id="rId20"/>
    <p:sldId id="277" r:id="rId21"/>
    <p:sldId id="300" r:id="rId22"/>
    <p:sldId id="279" r:id="rId23"/>
    <p:sldId id="295" r:id="rId24"/>
  </p:sldIdLst>
  <p:sldSz cx="18288000" cy="10287000"/>
  <p:notesSz cx="6858000" cy="9144000"/>
  <p:embeddedFontLst>
    <p:embeddedFont>
      <p:font typeface="Candal" panose="020B0604020202020204" charset="0"/>
      <p:regular r:id="rId26"/>
    </p:embeddedFont>
    <p:embeddedFont>
      <p:font typeface="#9Slide07 IcielNabila" panose="020B0604020202020204" charset="0"/>
      <p:regular r:id="rId27"/>
    </p:embeddedFont>
    <p:embeddedFont>
      <p:font typeface="#9Slide05 Santa Rita" panose="020B0604020202020204" charset="0"/>
      <p:regular r:id="rId28"/>
    </p:embeddedFont>
    <p:embeddedFont>
      <p:font typeface="Tahoma" panose="020B0604030504040204" pitchFamily="34" charset="0"/>
      <p:regular r:id="rId29"/>
      <p:bold r:id="rId30"/>
    </p:embeddedFont>
    <p:embeddedFont>
      <p:font typeface="Cambria" panose="02040503050406030204" pitchFamily="18" charset="0"/>
      <p:regular r:id="rId31"/>
      <p:bold r:id="rId32"/>
      <p:italic r:id="rId33"/>
      <p:boldItalic r:id="rId34"/>
    </p:embeddedFont>
    <p:embeddedFont>
      <p:font typeface="Calibri Light" panose="020F0302020204030204" pitchFamily="34" charset="0"/>
      <p:regular r:id="rId35"/>
      <p:italic r:id="rId36"/>
    </p:embeddedFont>
    <p:embeddedFont>
      <p:font typeface="Calibri" panose="020F0502020204030204" pitchFamily="34" charset="0"/>
      <p:regular r:id="rId37"/>
      <p:bold r:id="rId38"/>
      <p:italic r:id="rId39"/>
      <p:boldItalic r:id="rId40"/>
    </p:embeddedFont>
    <p:embeddedFont>
      <p:font typeface="Nunito Bold Bold" panose="020B0604020202020204" charset="0"/>
      <p:regular r:id="rId41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 autoAdjust="0"/>
    <p:restoredTop sz="94622" autoAdjust="0"/>
  </p:normalViewPr>
  <p:slideViewPr>
    <p:cSldViewPr>
      <p:cViewPr varScale="1">
        <p:scale>
          <a:sx n="47" d="100"/>
          <a:sy n="47" d="100"/>
        </p:scale>
        <p:origin x="696" y="4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font" Target="fonts/font1.fntdata"/><Relationship Id="rId39" Type="http://schemas.openxmlformats.org/officeDocument/2006/relationships/font" Target="fonts/font14.fntdata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font" Target="fonts/font9.fntdata"/><Relationship Id="rId42" Type="http://schemas.openxmlformats.org/officeDocument/2006/relationships/presProps" Target="presProp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notesMaster" Target="notesMasters/notesMaster1.xml"/><Relationship Id="rId33" Type="http://schemas.openxmlformats.org/officeDocument/2006/relationships/font" Target="fonts/font8.fntdata"/><Relationship Id="rId38" Type="http://schemas.openxmlformats.org/officeDocument/2006/relationships/font" Target="fonts/font13.fntdata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font" Target="fonts/font4.fntdata"/><Relationship Id="rId41" Type="http://schemas.openxmlformats.org/officeDocument/2006/relationships/font" Target="fonts/font16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font" Target="fonts/font7.fntdata"/><Relationship Id="rId37" Type="http://schemas.openxmlformats.org/officeDocument/2006/relationships/font" Target="fonts/font12.fntdata"/><Relationship Id="rId40" Type="http://schemas.openxmlformats.org/officeDocument/2006/relationships/font" Target="fonts/font15.fntdata"/><Relationship Id="rId45" Type="http://schemas.openxmlformats.org/officeDocument/2006/relationships/tableStyles" Target="tableStyle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font" Target="fonts/font3.fntdata"/><Relationship Id="rId36" Type="http://schemas.openxmlformats.org/officeDocument/2006/relationships/font" Target="fonts/font11.fntdata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font" Target="fonts/font6.fntdata"/><Relationship Id="rId44" Type="http://schemas.openxmlformats.org/officeDocument/2006/relationships/theme" Target="theme/theme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font" Target="fonts/font2.fntdata"/><Relationship Id="rId30" Type="http://schemas.openxmlformats.org/officeDocument/2006/relationships/font" Target="fonts/font5.fntdata"/><Relationship Id="rId35" Type="http://schemas.openxmlformats.org/officeDocument/2006/relationships/font" Target="fonts/font10.fntdata"/><Relationship Id="rId43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8548721-D4EE-493B-A4C2-DC10E05D3A94}" type="datetimeFigureOut">
              <a:rPr lang="en-US" smtClean="0"/>
              <a:t>12/20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6F583A7-1836-429F-AE71-00A02CD227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142693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3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err="1"/>
              <a:t>Giáo</a:t>
            </a:r>
            <a:r>
              <a:rPr lang="en-US" baseline="0" dirty="0"/>
              <a:t> </a:t>
            </a:r>
            <a:r>
              <a:rPr lang="en-US" baseline="0" dirty="0" err="1"/>
              <a:t>án</a:t>
            </a:r>
            <a:r>
              <a:rPr lang="en-US" baseline="0" dirty="0"/>
              <a:t> </a:t>
            </a:r>
            <a:r>
              <a:rPr lang="en-US" baseline="0" dirty="0" err="1"/>
              <a:t>của</a:t>
            </a:r>
            <a:r>
              <a:rPr lang="en-US" baseline="0" dirty="0"/>
              <a:t> </a:t>
            </a:r>
            <a:r>
              <a:rPr lang="en-US" baseline="0" dirty="0" err="1"/>
              <a:t>Thảo</a:t>
            </a:r>
            <a:r>
              <a:rPr lang="en-US" baseline="0" dirty="0"/>
              <a:t> </a:t>
            </a:r>
            <a:r>
              <a:rPr lang="en-US" baseline="0" dirty="0" err="1"/>
              <a:t>Nguyên</a:t>
            </a:r>
            <a:r>
              <a:rPr lang="en-US" baseline="0" dirty="0"/>
              <a:t> 0979818956</a:t>
            </a: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fld id="{9726E524-60E9-4914-B691-9E5B1477BEB9}" type="slidenum">
              <a:rPr kumimoji="0" lang="en-US" sz="14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Arial"/>
                <a:sym typeface="Arial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t>1</a:t>
            </a:fld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402424018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3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err="1"/>
              <a:t>Giáo</a:t>
            </a:r>
            <a:r>
              <a:rPr lang="en-US" baseline="0" dirty="0"/>
              <a:t> </a:t>
            </a:r>
            <a:r>
              <a:rPr lang="en-US" baseline="0" dirty="0" err="1"/>
              <a:t>án</a:t>
            </a:r>
            <a:r>
              <a:rPr lang="en-US" baseline="0" dirty="0"/>
              <a:t> </a:t>
            </a:r>
            <a:r>
              <a:rPr lang="en-US" baseline="0" dirty="0" err="1"/>
              <a:t>của</a:t>
            </a:r>
            <a:r>
              <a:rPr lang="en-US" baseline="0" dirty="0"/>
              <a:t> </a:t>
            </a:r>
            <a:r>
              <a:rPr lang="en-US" baseline="0" dirty="0" err="1"/>
              <a:t>Thảo</a:t>
            </a:r>
            <a:r>
              <a:rPr lang="en-US" baseline="0" dirty="0"/>
              <a:t> </a:t>
            </a:r>
            <a:r>
              <a:rPr lang="en-US" baseline="0" dirty="0" err="1"/>
              <a:t>Nguyên</a:t>
            </a:r>
            <a:r>
              <a:rPr lang="en-US" baseline="0" dirty="0"/>
              <a:t> 0979818956</a:t>
            </a:r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6F583A7-1836-429F-AE71-00A02CD227F3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364326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58750" indent="0">
              <a:buNone/>
            </a:pPr>
            <a:r>
              <a:rPr lang="en-US" dirty="0" err="1"/>
              <a:t>Câu</a:t>
            </a:r>
            <a:r>
              <a:rPr lang="en-US" baseline="0" dirty="0"/>
              <a:t> ca </a:t>
            </a:r>
            <a:r>
              <a:rPr lang="en-US" baseline="0" dirty="0" err="1"/>
              <a:t>dao</a:t>
            </a:r>
            <a:r>
              <a:rPr lang="en-US" baseline="0" dirty="0"/>
              <a:t> </a:t>
            </a:r>
            <a:r>
              <a:rPr lang="en-US" baseline="0" dirty="0" err="1"/>
              <a:t>này</a:t>
            </a:r>
            <a:r>
              <a:rPr lang="en-US" baseline="0" dirty="0"/>
              <a:t> </a:t>
            </a:r>
            <a:r>
              <a:rPr lang="en-US" baseline="0" dirty="0" err="1"/>
              <a:t>có</a:t>
            </a:r>
            <a:r>
              <a:rPr lang="en-US" baseline="0" dirty="0"/>
              <a:t> </a:t>
            </a:r>
            <a:r>
              <a:rPr lang="en-US" baseline="0" dirty="0" err="1"/>
              <a:t>nghĩa</a:t>
            </a:r>
            <a:r>
              <a:rPr lang="en-US" baseline="0" dirty="0"/>
              <a:t> </a:t>
            </a:r>
            <a:r>
              <a:rPr lang="en-US" baseline="0" dirty="0" err="1"/>
              <a:t>là</a:t>
            </a:r>
            <a:r>
              <a:rPr lang="en-US" baseline="0" dirty="0"/>
              <a:t> </a:t>
            </a:r>
            <a:r>
              <a:rPr lang="en-US" baseline="0" dirty="0" err="1"/>
              <a:t>gì</a:t>
            </a:r>
            <a:r>
              <a:rPr lang="en-US" baseline="0" dirty="0"/>
              <a:t>? </a:t>
            </a:r>
            <a:r>
              <a:rPr lang="en-US" baseline="0" dirty="0" err="1"/>
              <a:t>Chỉ</a:t>
            </a:r>
            <a:r>
              <a:rPr lang="en-US" baseline="0" dirty="0"/>
              <a:t> </a:t>
            </a:r>
            <a:r>
              <a:rPr lang="en-US" baseline="0" dirty="0" err="1"/>
              <a:t>ra</a:t>
            </a:r>
            <a:r>
              <a:rPr lang="en-US" baseline="0" dirty="0"/>
              <a:t> </a:t>
            </a:r>
            <a:r>
              <a:rPr lang="en-US" baseline="0" dirty="0" err="1"/>
              <a:t>nghĩa</a:t>
            </a:r>
            <a:r>
              <a:rPr lang="en-US" baseline="0" dirty="0"/>
              <a:t> </a:t>
            </a:r>
            <a:r>
              <a:rPr lang="en-US" baseline="0" dirty="0" err="1"/>
              <a:t>tường</a:t>
            </a:r>
            <a:r>
              <a:rPr lang="en-US" baseline="0" dirty="0"/>
              <a:t> minh </a:t>
            </a:r>
            <a:r>
              <a:rPr lang="en-US" baseline="0" dirty="0" err="1"/>
              <a:t>và</a:t>
            </a:r>
            <a:r>
              <a:rPr lang="en-US" baseline="0" dirty="0"/>
              <a:t> </a:t>
            </a:r>
            <a:r>
              <a:rPr lang="en-US" baseline="0" dirty="0" err="1"/>
              <a:t>nghĩa</a:t>
            </a:r>
            <a:r>
              <a:rPr lang="en-US" baseline="0" dirty="0"/>
              <a:t> </a:t>
            </a:r>
            <a:r>
              <a:rPr lang="en-US" baseline="0" dirty="0" err="1"/>
              <a:t>hàm</a:t>
            </a:r>
            <a:r>
              <a:rPr lang="en-US" baseline="0" dirty="0"/>
              <a:t> </a:t>
            </a:r>
            <a:r>
              <a:rPr lang="en-US" baseline="0" dirty="0" err="1"/>
              <a:t>ẩn</a:t>
            </a:r>
            <a:r>
              <a:rPr lang="en-US" baseline="0" dirty="0"/>
              <a:t> </a:t>
            </a:r>
            <a:r>
              <a:rPr lang="en-US" baseline="0" dirty="0" err="1"/>
              <a:t>của</a:t>
            </a:r>
            <a:r>
              <a:rPr lang="en-US" baseline="0" dirty="0"/>
              <a:t> </a:t>
            </a:r>
            <a:r>
              <a:rPr lang="en-US" baseline="0" dirty="0" err="1"/>
              <a:t>câu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9965192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Từ</a:t>
            </a:r>
            <a:r>
              <a:rPr lang="en-US" dirty="0"/>
              <a:t> </a:t>
            </a:r>
            <a:r>
              <a:rPr lang="en-US" dirty="0" err="1"/>
              <a:t>việc</a:t>
            </a:r>
            <a:r>
              <a:rPr lang="en-US" baseline="0" dirty="0"/>
              <a:t> </a:t>
            </a:r>
            <a:r>
              <a:rPr lang="en-US" baseline="0" dirty="0" err="1"/>
              <a:t>phân</a:t>
            </a:r>
            <a:r>
              <a:rPr lang="en-US" baseline="0" dirty="0"/>
              <a:t> </a:t>
            </a:r>
            <a:r>
              <a:rPr lang="en-US" baseline="0" dirty="0" err="1"/>
              <a:t>tích</a:t>
            </a:r>
            <a:r>
              <a:rPr lang="en-US" baseline="0" dirty="0"/>
              <a:t> </a:t>
            </a:r>
            <a:r>
              <a:rPr lang="en-US" baseline="0" dirty="0" err="1"/>
              <a:t>ví</a:t>
            </a:r>
            <a:r>
              <a:rPr lang="en-US" baseline="0" dirty="0"/>
              <a:t> </a:t>
            </a:r>
            <a:r>
              <a:rPr lang="en-US" baseline="0" dirty="0" err="1"/>
              <a:t>dụ</a:t>
            </a:r>
            <a:r>
              <a:rPr lang="en-US" baseline="0" dirty="0"/>
              <a:t> c, </a:t>
            </a:r>
            <a:r>
              <a:rPr lang="en-US" baseline="0" dirty="0" err="1"/>
              <a:t>em</a:t>
            </a:r>
            <a:r>
              <a:rPr lang="en-US" baseline="0" dirty="0"/>
              <a:t> </a:t>
            </a:r>
            <a:r>
              <a:rPr lang="en-US" baseline="0" dirty="0" err="1"/>
              <a:t>hãy</a:t>
            </a:r>
            <a:r>
              <a:rPr lang="en-US" baseline="0" dirty="0"/>
              <a:t> </a:t>
            </a:r>
            <a:r>
              <a:rPr lang="en-US" baseline="0" dirty="0" err="1"/>
              <a:t>cho</a:t>
            </a:r>
            <a:r>
              <a:rPr lang="en-US" baseline="0" dirty="0"/>
              <a:t> </a:t>
            </a:r>
            <a:r>
              <a:rPr lang="en-US" baseline="0" dirty="0" err="1"/>
              <a:t>biết</a:t>
            </a:r>
            <a:r>
              <a:rPr lang="en-US" baseline="0" dirty="0"/>
              <a:t> </a:t>
            </a:r>
            <a:r>
              <a:rPr lang="en-US" baseline="0" dirty="0" err="1"/>
              <a:t>việc</a:t>
            </a:r>
            <a:r>
              <a:rPr lang="en-US" baseline="0" dirty="0"/>
              <a:t> </a:t>
            </a:r>
            <a:r>
              <a:rPr lang="en-US" baseline="0" dirty="0" err="1"/>
              <a:t>sử</a:t>
            </a:r>
            <a:r>
              <a:rPr lang="en-US" baseline="0" dirty="0"/>
              <a:t> </a:t>
            </a:r>
            <a:r>
              <a:rPr lang="en-US" baseline="0" dirty="0" err="1"/>
              <a:t>dụng</a:t>
            </a:r>
            <a:r>
              <a:rPr lang="en-US" baseline="0" dirty="0"/>
              <a:t> </a:t>
            </a:r>
            <a:r>
              <a:rPr lang="en-US" baseline="0" dirty="0" err="1"/>
              <a:t>nghĩa</a:t>
            </a:r>
            <a:r>
              <a:rPr lang="en-US" baseline="0" dirty="0"/>
              <a:t> </a:t>
            </a:r>
            <a:r>
              <a:rPr lang="en-US" baseline="0" dirty="0" err="1"/>
              <a:t>hàm</a:t>
            </a:r>
            <a:r>
              <a:rPr lang="en-US" baseline="0" dirty="0"/>
              <a:t> </a:t>
            </a:r>
            <a:r>
              <a:rPr lang="en-US" baseline="0" dirty="0" err="1"/>
              <a:t>ẩn</a:t>
            </a:r>
            <a:r>
              <a:rPr lang="en-US" baseline="0" dirty="0"/>
              <a:t> </a:t>
            </a:r>
            <a:r>
              <a:rPr lang="en-US" baseline="0" dirty="0" err="1"/>
              <a:t>mang</a:t>
            </a:r>
            <a:r>
              <a:rPr lang="en-US" baseline="0" dirty="0"/>
              <a:t> </a:t>
            </a:r>
            <a:r>
              <a:rPr lang="en-US" baseline="0" dirty="0" err="1"/>
              <a:t>lại</a:t>
            </a:r>
            <a:r>
              <a:rPr lang="en-US" baseline="0" dirty="0"/>
              <a:t> </a:t>
            </a:r>
            <a:r>
              <a:rPr lang="en-US" baseline="0" dirty="0" err="1"/>
              <a:t>hiệu</a:t>
            </a:r>
            <a:r>
              <a:rPr lang="en-US" baseline="0" dirty="0"/>
              <a:t> </a:t>
            </a:r>
            <a:r>
              <a:rPr lang="en-US" baseline="0" dirty="0" err="1"/>
              <a:t>quả</a:t>
            </a:r>
            <a:r>
              <a:rPr lang="en-US" baseline="0" dirty="0"/>
              <a:t> </a:t>
            </a:r>
            <a:r>
              <a:rPr lang="en-US" baseline="0" dirty="0" err="1"/>
              <a:t>gì</a:t>
            </a:r>
            <a:r>
              <a:rPr lang="en-US" baseline="0" dirty="0"/>
              <a:t>?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4104071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3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err="1"/>
              <a:t>Giáo</a:t>
            </a:r>
            <a:r>
              <a:rPr lang="en-US" baseline="0" dirty="0"/>
              <a:t> </a:t>
            </a:r>
            <a:r>
              <a:rPr lang="en-US" baseline="0" dirty="0" err="1"/>
              <a:t>án</a:t>
            </a:r>
            <a:r>
              <a:rPr lang="en-US" baseline="0" dirty="0"/>
              <a:t> </a:t>
            </a:r>
            <a:r>
              <a:rPr lang="en-US" baseline="0" dirty="0" err="1"/>
              <a:t>của</a:t>
            </a:r>
            <a:r>
              <a:rPr lang="en-US" baseline="0" dirty="0"/>
              <a:t> </a:t>
            </a:r>
            <a:r>
              <a:rPr lang="en-US" baseline="0" dirty="0" err="1"/>
              <a:t>Thảo</a:t>
            </a:r>
            <a:r>
              <a:rPr lang="en-US" baseline="0" dirty="0"/>
              <a:t> </a:t>
            </a:r>
            <a:r>
              <a:rPr lang="en-US" baseline="0" dirty="0" err="1"/>
              <a:t>Nguyên</a:t>
            </a:r>
            <a:r>
              <a:rPr lang="en-US" baseline="0" dirty="0"/>
              <a:t> 0979818956</a:t>
            </a:r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6F583A7-1836-429F-AE71-00A02CD227F3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1264473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3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err="1"/>
              <a:t>Giáo</a:t>
            </a:r>
            <a:r>
              <a:rPr lang="en-US" baseline="0" dirty="0"/>
              <a:t> </a:t>
            </a:r>
            <a:r>
              <a:rPr lang="en-US" baseline="0" dirty="0" err="1"/>
              <a:t>án</a:t>
            </a:r>
            <a:r>
              <a:rPr lang="en-US" baseline="0" dirty="0"/>
              <a:t> </a:t>
            </a:r>
            <a:r>
              <a:rPr lang="en-US" baseline="0" dirty="0" err="1"/>
              <a:t>của</a:t>
            </a:r>
            <a:r>
              <a:rPr lang="en-US" baseline="0" dirty="0"/>
              <a:t> </a:t>
            </a:r>
            <a:r>
              <a:rPr lang="en-US" baseline="0" dirty="0" err="1"/>
              <a:t>Thảo</a:t>
            </a:r>
            <a:r>
              <a:rPr lang="en-US" baseline="0" dirty="0"/>
              <a:t> </a:t>
            </a:r>
            <a:r>
              <a:rPr lang="en-US" baseline="0" dirty="0" err="1"/>
              <a:t>Nguyên</a:t>
            </a:r>
            <a:r>
              <a:rPr lang="en-US" baseline="0" dirty="0"/>
              <a:t> 0979818956</a:t>
            </a:r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6F583A7-1836-429F-AE71-00A02CD227F3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624554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3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err="1"/>
              <a:t>Giáo</a:t>
            </a:r>
            <a:r>
              <a:rPr lang="en-US" baseline="0" dirty="0"/>
              <a:t> </a:t>
            </a:r>
            <a:r>
              <a:rPr lang="en-US" baseline="0" dirty="0" err="1"/>
              <a:t>án</a:t>
            </a:r>
            <a:r>
              <a:rPr lang="en-US" baseline="0" dirty="0"/>
              <a:t> </a:t>
            </a:r>
            <a:r>
              <a:rPr lang="en-US" baseline="0" dirty="0" err="1"/>
              <a:t>của</a:t>
            </a:r>
            <a:r>
              <a:rPr lang="en-US" baseline="0" dirty="0"/>
              <a:t> </a:t>
            </a:r>
            <a:r>
              <a:rPr lang="en-US" baseline="0" dirty="0" err="1"/>
              <a:t>Thảo</a:t>
            </a:r>
            <a:r>
              <a:rPr lang="en-US" baseline="0" dirty="0"/>
              <a:t> </a:t>
            </a:r>
            <a:r>
              <a:rPr lang="en-US" baseline="0" dirty="0" err="1"/>
              <a:t>Nguyên</a:t>
            </a:r>
            <a:r>
              <a:rPr lang="en-US" baseline="0" dirty="0"/>
              <a:t> 0979818956</a:t>
            </a:r>
            <a:endParaRPr lang="en-US" dirty="0"/>
          </a:p>
          <a:p>
            <a:endParaRPr lang="en-US"/>
          </a:p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6F583A7-1836-429F-AE71-00A02CD227F3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293258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3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err="1"/>
              <a:t>Giáo</a:t>
            </a:r>
            <a:r>
              <a:rPr lang="en-US" baseline="0" dirty="0"/>
              <a:t> </a:t>
            </a:r>
            <a:r>
              <a:rPr lang="en-US" baseline="0" dirty="0" err="1"/>
              <a:t>án</a:t>
            </a:r>
            <a:r>
              <a:rPr lang="en-US" baseline="0" dirty="0"/>
              <a:t> </a:t>
            </a:r>
            <a:r>
              <a:rPr lang="en-US" baseline="0" dirty="0" err="1"/>
              <a:t>của</a:t>
            </a:r>
            <a:r>
              <a:rPr lang="en-US" baseline="0" dirty="0"/>
              <a:t> </a:t>
            </a:r>
            <a:r>
              <a:rPr lang="en-US" baseline="0" dirty="0" err="1"/>
              <a:t>Thảo</a:t>
            </a:r>
            <a:r>
              <a:rPr lang="en-US" baseline="0" dirty="0"/>
              <a:t> </a:t>
            </a:r>
            <a:r>
              <a:rPr lang="en-US" baseline="0" dirty="0" err="1"/>
              <a:t>Nguyên</a:t>
            </a:r>
            <a:r>
              <a:rPr lang="en-US" baseline="0" dirty="0"/>
              <a:t> 0979818956</a:t>
            </a: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fld id="{4F2562AC-4C88-4A6C-B077-90ACA0393644}" type="slidenum">
              <a:rPr kumimoji="0" lang="en-US" sz="14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Arial"/>
                <a:sym typeface="Arial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t>2</a:t>
            </a:fld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12311817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3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err="1"/>
              <a:t>Giáo</a:t>
            </a:r>
            <a:r>
              <a:rPr lang="en-US" baseline="0" dirty="0"/>
              <a:t> </a:t>
            </a:r>
            <a:r>
              <a:rPr lang="en-US" baseline="0" dirty="0" err="1"/>
              <a:t>án</a:t>
            </a:r>
            <a:r>
              <a:rPr lang="en-US" baseline="0" dirty="0"/>
              <a:t> </a:t>
            </a:r>
            <a:r>
              <a:rPr lang="en-US" baseline="0" dirty="0" err="1"/>
              <a:t>của</a:t>
            </a:r>
            <a:r>
              <a:rPr lang="en-US" baseline="0" dirty="0"/>
              <a:t> </a:t>
            </a:r>
            <a:r>
              <a:rPr lang="en-US" baseline="0" dirty="0" err="1"/>
              <a:t>Thảo</a:t>
            </a:r>
            <a:r>
              <a:rPr lang="en-US" baseline="0" dirty="0"/>
              <a:t> </a:t>
            </a:r>
            <a:r>
              <a:rPr lang="en-US" baseline="0" dirty="0" err="1"/>
              <a:t>Nguyên</a:t>
            </a:r>
            <a:r>
              <a:rPr lang="en-US" baseline="0" dirty="0"/>
              <a:t> 0979818956</a:t>
            </a: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fld id="{4F2562AC-4C88-4A6C-B077-90ACA0393644}" type="slidenum">
              <a:rPr kumimoji="0" lang="en-US" sz="14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Arial"/>
                <a:sym typeface="Arial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t>3</a:t>
            </a:fld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06917115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fld id="{4F2562AC-4C88-4A6C-B077-90ACA0393644}" type="slidenum">
              <a:rPr kumimoji="0" lang="en-US" sz="14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Arial"/>
                <a:sym typeface="Arial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t>4</a:t>
            </a:fld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80641451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3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err="1"/>
              <a:t>Giáo</a:t>
            </a:r>
            <a:r>
              <a:rPr lang="en-US" baseline="0" dirty="0"/>
              <a:t> </a:t>
            </a:r>
            <a:r>
              <a:rPr lang="en-US" baseline="0" dirty="0" err="1"/>
              <a:t>án</a:t>
            </a:r>
            <a:r>
              <a:rPr lang="en-US" baseline="0" dirty="0"/>
              <a:t> </a:t>
            </a:r>
            <a:r>
              <a:rPr lang="en-US" baseline="0" dirty="0" err="1"/>
              <a:t>của</a:t>
            </a:r>
            <a:r>
              <a:rPr lang="en-US" baseline="0" dirty="0"/>
              <a:t> </a:t>
            </a:r>
            <a:r>
              <a:rPr lang="en-US" baseline="0" dirty="0" err="1"/>
              <a:t>Thảo</a:t>
            </a:r>
            <a:r>
              <a:rPr lang="en-US" baseline="0" dirty="0"/>
              <a:t> </a:t>
            </a:r>
            <a:r>
              <a:rPr lang="en-US" baseline="0" dirty="0" err="1"/>
              <a:t>Nguyên</a:t>
            </a:r>
            <a:r>
              <a:rPr lang="en-US" baseline="0" dirty="0"/>
              <a:t> 0979818956</a:t>
            </a: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fld id="{4F2562AC-4C88-4A6C-B077-90ACA0393644}" type="slidenum">
              <a:rPr kumimoji="0" lang="en-US" sz="14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Arial"/>
                <a:sym typeface="Arial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t>5</a:t>
            </a:fld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90287206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fld id="{4F2562AC-4C88-4A6C-B077-90ACA0393644}" type="slidenum">
              <a:rPr kumimoji="0" lang="en-US" sz="14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Arial"/>
                <a:sym typeface="Arial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t>6</a:t>
            </a:fld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78859238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3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err="1"/>
              <a:t>Giáo</a:t>
            </a:r>
            <a:r>
              <a:rPr lang="en-US" baseline="0" dirty="0"/>
              <a:t> </a:t>
            </a:r>
            <a:r>
              <a:rPr lang="en-US" baseline="0" dirty="0" err="1"/>
              <a:t>án</a:t>
            </a:r>
            <a:r>
              <a:rPr lang="en-US" baseline="0" dirty="0"/>
              <a:t> </a:t>
            </a:r>
            <a:r>
              <a:rPr lang="en-US" baseline="0" dirty="0" err="1"/>
              <a:t>của</a:t>
            </a:r>
            <a:r>
              <a:rPr lang="en-US" baseline="0" dirty="0"/>
              <a:t> </a:t>
            </a:r>
            <a:r>
              <a:rPr lang="en-US" baseline="0" dirty="0" err="1"/>
              <a:t>Thảo</a:t>
            </a:r>
            <a:r>
              <a:rPr lang="en-US" baseline="0" dirty="0"/>
              <a:t> </a:t>
            </a:r>
            <a:r>
              <a:rPr lang="en-US" baseline="0" dirty="0" err="1"/>
              <a:t>Nguyên</a:t>
            </a:r>
            <a:r>
              <a:rPr lang="en-US" baseline="0" dirty="0"/>
              <a:t> 0979818956</a:t>
            </a:r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6F583A7-1836-429F-AE71-00A02CD227F3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039931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Em</a:t>
            </a:r>
            <a:r>
              <a:rPr lang="en-US" dirty="0"/>
              <a:t> </a:t>
            </a:r>
            <a:r>
              <a:rPr lang="en-US" dirty="0" err="1"/>
              <a:t>hiểu</a:t>
            </a:r>
            <a:r>
              <a:rPr lang="en-US" baseline="0" dirty="0"/>
              <a:t> </a:t>
            </a:r>
            <a:r>
              <a:rPr lang="en-US" baseline="0" dirty="0" err="1"/>
              <a:t>như</a:t>
            </a:r>
            <a:r>
              <a:rPr lang="en-US" baseline="0" dirty="0"/>
              <a:t> </a:t>
            </a:r>
            <a:r>
              <a:rPr lang="en-US" baseline="0" dirty="0" err="1"/>
              <a:t>thế</a:t>
            </a:r>
            <a:r>
              <a:rPr lang="en-US" baseline="0" dirty="0"/>
              <a:t> </a:t>
            </a:r>
            <a:r>
              <a:rPr lang="en-US" baseline="0" dirty="0" err="1"/>
              <a:t>nào</a:t>
            </a:r>
            <a:r>
              <a:rPr lang="en-US" baseline="0" dirty="0"/>
              <a:t> </a:t>
            </a:r>
            <a:r>
              <a:rPr lang="en-US" baseline="0" dirty="0" err="1"/>
              <a:t>về</a:t>
            </a:r>
            <a:r>
              <a:rPr lang="en-US" baseline="0" dirty="0"/>
              <a:t> </a:t>
            </a:r>
            <a:r>
              <a:rPr lang="en-US" baseline="0" dirty="0" err="1"/>
              <a:t>câu</a:t>
            </a:r>
            <a:r>
              <a:rPr lang="en-US" baseline="0" dirty="0"/>
              <a:t> </a:t>
            </a:r>
            <a:r>
              <a:rPr lang="en-US" baseline="0" dirty="0" err="1"/>
              <a:t>nói</a:t>
            </a:r>
            <a:r>
              <a:rPr lang="en-US" baseline="0" dirty="0"/>
              <a:t> “</a:t>
            </a:r>
            <a:r>
              <a:rPr lang="en-US" baseline="0" dirty="0" err="1"/>
              <a:t>Ngày</a:t>
            </a:r>
            <a:r>
              <a:rPr lang="en-US" baseline="0" dirty="0"/>
              <a:t> </a:t>
            </a:r>
            <a:r>
              <a:rPr lang="en-US" baseline="0" dirty="0" err="1"/>
              <a:t>mai</a:t>
            </a:r>
            <a:r>
              <a:rPr lang="en-US" baseline="0" dirty="0"/>
              <a:t> </a:t>
            </a:r>
            <a:r>
              <a:rPr lang="en-US" baseline="0" dirty="0" err="1"/>
              <a:t>tôi</a:t>
            </a:r>
            <a:r>
              <a:rPr lang="en-US" baseline="0" dirty="0"/>
              <a:t> </a:t>
            </a:r>
            <a:r>
              <a:rPr lang="en-US" baseline="0" dirty="0" err="1"/>
              <a:t>đi</a:t>
            </a:r>
            <a:r>
              <a:rPr lang="en-US" baseline="0" dirty="0"/>
              <a:t> </a:t>
            </a:r>
            <a:r>
              <a:rPr lang="en-US" baseline="0" dirty="0" err="1"/>
              <a:t>Hà</a:t>
            </a:r>
            <a:r>
              <a:rPr lang="en-US" baseline="0" dirty="0"/>
              <a:t> </a:t>
            </a:r>
            <a:r>
              <a:rPr lang="en-US" baseline="0" dirty="0" err="1"/>
              <a:t>Nội</a:t>
            </a:r>
            <a:r>
              <a:rPr lang="en-US" baseline="0" dirty="0"/>
              <a:t>”? </a:t>
            </a:r>
            <a:r>
              <a:rPr lang="en-US" baseline="0" dirty="0" err="1"/>
              <a:t>Câu</a:t>
            </a:r>
            <a:r>
              <a:rPr lang="en-US" baseline="0" dirty="0"/>
              <a:t> </a:t>
            </a:r>
            <a:r>
              <a:rPr lang="en-US" baseline="0" dirty="0" err="1"/>
              <a:t>này</a:t>
            </a:r>
            <a:r>
              <a:rPr lang="en-US" baseline="0" dirty="0"/>
              <a:t> </a:t>
            </a:r>
            <a:r>
              <a:rPr lang="en-US" baseline="0" dirty="0" err="1"/>
              <a:t>có</a:t>
            </a:r>
            <a:r>
              <a:rPr lang="en-US" baseline="0" dirty="0"/>
              <a:t> </a:t>
            </a:r>
            <a:r>
              <a:rPr lang="en-US" baseline="0" dirty="0" err="1"/>
              <a:t>phải</a:t>
            </a:r>
            <a:r>
              <a:rPr lang="en-US" baseline="0" dirty="0"/>
              <a:t> </a:t>
            </a:r>
            <a:r>
              <a:rPr lang="en-US" baseline="0" dirty="0" err="1"/>
              <a:t>chỉ</a:t>
            </a:r>
            <a:r>
              <a:rPr lang="en-US" baseline="0" dirty="0"/>
              <a:t> </a:t>
            </a:r>
            <a:r>
              <a:rPr lang="en-US" baseline="0" dirty="0" err="1"/>
              <a:t>thông</a:t>
            </a:r>
            <a:r>
              <a:rPr lang="en-US" baseline="0" dirty="0"/>
              <a:t> </a:t>
            </a:r>
            <a:r>
              <a:rPr lang="en-US" baseline="0" dirty="0" err="1"/>
              <a:t>báo</a:t>
            </a:r>
            <a:r>
              <a:rPr lang="en-US" baseline="0" dirty="0"/>
              <a:t> </a:t>
            </a:r>
            <a:r>
              <a:rPr lang="en-US" baseline="0" dirty="0" err="1"/>
              <a:t>về</a:t>
            </a:r>
            <a:r>
              <a:rPr lang="en-US" baseline="0" dirty="0"/>
              <a:t> </a:t>
            </a:r>
            <a:r>
              <a:rPr lang="en-US" baseline="0" dirty="0" err="1"/>
              <a:t>thời</a:t>
            </a:r>
            <a:r>
              <a:rPr lang="en-US" baseline="0" dirty="0"/>
              <a:t> </a:t>
            </a:r>
            <a:r>
              <a:rPr lang="en-US" baseline="0" dirty="0" err="1"/>
              <a:t>gian</a:t>
            </a:r>
            <a:r>
              <a:rPr lang="en-US" baseline="0" dirty="0"/>
              <a:t> </a:t>
            </a:r>
            <a:r>
              <a:rPr lang="en-US" baseline="0" dirty="0" err="1"/>
              <a:t>và</a:t>
            </a:r>
            <a:r>
              <a:rPr lang="en-US" baseline="0" dirty="0"/>
              <a:t> </a:t>
            </a:r>
            <a:r>
              <a:rPr lang="en-US" baseline="0" dirty="0" err="1"/>
              <a:t>hành</a:t>
            </a:r>
            <a:r>
              <a:rPr lang="en-US" baseline="0" dirty="0"/>
              <a:t> </a:t>
            </a:r>
            <a:r>
              <a:rPr lang="en-US" baseline="0" dirty="0" err="1"/>
              <a:t>động</a:t>
            </a:r>
            <a:r>
              <a:rPr lang="en-US" baseline="0" dirty="0"/>
              <a:t> </a:t>
            </a:r>
            <a:r>
              <a:rPr lang="en-US" baseline="0" dirty="0" err="1"/>
              <a:t>của</a:t>
            </a:r>
            <a:r>
              <a:rPr lang="en-US" baseline="0" dirty="0"/>
              <a:t> </a:t>
            </a:r>
            <a:r>
              <a:rPr lang="en-US" baseline="0" dirty="0" err="1"/>
              <a:t>người</a:t>
            </a:r>
            <a:r>
              <a:rPr lang="en-US" baseline="0" dirty="0"/>
              <a:t> </a:t>
            </a:r>
            <a:r>
              <a:rPr lang="en-US" baseline="0" dirty="0" err="1"/>
              <a:t>nói</a:t>
            </a:r>
            <a:r>
              <a:rPr lang="en-US" baseline="0" dirty="0"/>
              <a:t> </a:t>
            </a:r>
            <a:r>
              <a:rPr lang="en-US" baseline="0" dirty="0" err="1"/>
              <a:t>không</a:t>
            </a:r>
            <a:r>
              <a:rPr lang="en-US" baseline="0" dirty="0"/>
              <a:t>? </a:t>
            </a:r>
            <a:r>
              <a:rPr lang="en-US" baseline="0" dirty="0" err="1"/>
              <a:t>Câu</a:t>
            </a:r>
            <a:r>
              <a:rPr lang="en-US" baseline="0" dirty="0"/>
              <a:t> </a:t>
            </a:r>
            <a:r>
              <a:rPr lang="en-US" baseline="0" dirty="0" err="1"/>
              <a:t>này</a:t>
            </a:r>
            <a:r>
              <a:rPr lang="en-US" baseline="0" dirty="0"/>
              <a:t> </a:t>
            </a:r>
            <a:r>
              <a:rPr lang="en-US" baseline="0" dirty="0" err="1"/>
              <a:t>có</a:t>
            </a:r>
            <a:r>
              <a:rPr lang="en-US" baseline="0" dirty="0"/>
              <a:t> </a:t>
            </a:r>
            <a:r>
              <a:rPr lang="en-US" baseline="0" dirty="0" err="1"/>
              <a:t>thể</a:t>
            </a:r>
            <a:r>
              <a:rPr lang="en-US" baseline="0" dirty="0"/>
              <a:t> </a:t>
            </a:r>
            <a:r>
              <a:rPr lang="en-US" baseline="0" dirty="0" err="1"/>
              <a:t>không</a:t>
            </a:r>
            <a:r>
              <a:rPr lang="en-US" baseline="0" dirty="0"/>
              <a:t> </a:t>
            </a:r>
            <a:r>
              <a:rPr lang="en-US" baseline="0" dirty="0" err="1"/>
              <a:t>nhằm</a:t>
            </a:r>
            <a:r>
              <a:rPr lang="en-US" baseline="0" dirty="0"/>
              <a:t> </a:t>
            </a:r>
            <a:r>
              <a:rPr lang="en-US" baseline="0" dirty="0" err="1"/>
              <a:t>thông</a:t>
            </a:r>
            <a:r>
              <a:rPr lang="en-US" baseline="0" dirty="0"/>
              <a:t> </a:t>
            </a:r>
            <a:r>
              <a:rPr lang="en-US" baseline="0" dirty="0" err="1"/>
              <a:t>báo</a:t>
            </a:r>
            <a:r>
              <a:rPr lang="en-US" baseline="0" dirty="0"/>
              <a:t> </a:t>
            </a:r>
            <a:r>
              <a:rPr lang="en-US" baseline="0" dirty="0" err="1"/>
              <a:t>về</a:t>
            </a:r>
            <a:r>
              <a:rPr lang="en-US" baseline="0" dirty="0"/>
              <a:t> </a:t>
            </a:r>
            <a:r>
              <a:rPr lang="en-US" baseline="0" dirty="0" err="1"/>
              <a:t>thời</a:t>
            </a:r>
            <a:r>
              <a:rPr lang="en-US" baseline="0" dirty="0"/>
              <a:t> </a:t>
            </a:r>
            <a:r>
              <a:rPr lang="en-US" baseline="0" dirty="0" err="1"/>
              <a:t>gian</a:t>
            </a:r>
            <a:r>
              <a:rPr lang="en-US" baseline="0" dirty="0"/>
              <a:t> </a:t>
            </a:r>
            <a:r>
              <a:rPr lang="en-US" baseline="0" dirty="0" err="1"/>
              <a:t>và</a:t>
            </a:r>
            <a:r>
              <a:rPr lang="en-US" baseline="0" dirty="0"/>
              <a:t> </a:t>
            </a:r>
            <a:r>
              <a:rPr lang="en-US" baseline="0" dirty="0" err="1"/>
              <a:t>hành</a:t>
            </a:r>
            <a:r>
              <a:rPr lang="en-US" baseline="0" dirty="0"/>
              <a:t> </a:t>
            </a:r>
            <a:r>
              <a:rPr lang="en-US" baseline="0" dirty="0" err="1"/>
              <a:t>động</a:t>
            </a:r>
            <a:r>
              <a:rPr lang="en-US" baseline="0" dirty="0"/>
              <a:t>, </a:t>
            </a:r>
            <a:r>
              <a:rPr lang="en-US" baseline="0" dirty="0" err="1"/>
              <a:t>mà</a:t>
            </a:r>
            <a:r>
              <a:rPr lang="en-US" baseline="0" dirty="0"/>
              <a:t> </a:t>
            </a:r>
            <a:r>
              <a:rPr lang="en-US" baseline="0" dirty="0" err="1"/>
              <a:t>muốn</a:t>
            </a:r>
            <a:r>
              <a:rPr lang="en-US" baseline="0" dirty="0"/>
              <a:t> </a:t>
            </a:r>
            <a:r>
              <a:rPr lang="en-US" baseline="0" dirty="0" err="1"/>
              <a:t>nói</a:t>
            </a:r>
            <a:r>
              <a:rPr lang="en-US" baseline="0" dirty="0"/>
              <a:t> </a:t>
            </a:r>
            <a:r>
              <a:rPr lang="en-US" baseline="0" dirty="0" err="1"/>
              <a:t>một</a:t>
            </a:r>
            <a:r>
              <a:rPr lang="en-US" baseline="0" dirty="0"/>
              <a:t> ý </a:t>
            </a:r>
            <a:r>
              <a:rPr lang="en-US" baseline="0" dirty="0" err="1"/>
              <a:t>khác</a:t>
            </a:r>
            <a:r>
              <a:rPr lang="en-US" baseline="0" dirty="0"/>
              <a:t> </a:t>
            </a:r>
            <a:r>
              <a:rPr lang="en-US" baseline="0" dirty="0" err="1"/>
              <a:t>không</a:t>
            </a:r>
            <a:r>
              <a:rPr lang="en-US" baseline="0" dirty="0"/>
              <a:t>? </a:t>
            </a:r>
            <a:r>
              <a:rPr lang="en-US" baseline="0" dirty="0" err="1"/>
              <a:t>Hãy</a:t>
            </a:r>
            <a:r>
              <a:rPr lang="en-US" baseline="0" dirty="0"/>
              <a:t> </a:t>
            </a:r>
            <a:r>
              <a:rPr lang="en-US" baseline="0" dirty="0" err="1"/>
              <a:t>thử</a:t>
            </a:r>
            <a:r>
              <a:rPr lang="en-US" baseline="0" dirty="0"/>
              <a:t> </a:t>
            </a:r>
            <a:r>
              <a:rPr lang="en-US" baseline="0" dirty="0" err="1"/>
              <a:t>đặt</a:t>
            </a:r>
            <a:r>
              <a:rPr lang="en-US" baseline="0" dirty="0"/>
              <a:t> </a:t>
            </a:r>
            <a:r>
              <a:rPr lang="en-US" baseline="0" dirty="0" err="1"/>
              <a:t>ra</a:t>
            </a:r>
            <a:r>
              <a:rPr lang="en-US" baseline="0" dirty="0"/>
              <a:t> </a:t>
            </a:r>
            <a:r>
              <a:rPr lang="en-US" baseline="0" dirty="0" err="1"/>
              <a:t>các</a:t>
            </a:r>
            <a:r>
              <a:rPr lang="en-US" baseline="0" dirty="0"/>
              <a:t> </a:t>
            </a:r>
            <a:r>
              <a:rPr lang="en-US" baseline="0" dirty="0" err="1"/>
              <a:t>tình</a:t>
            </a:r>
            <a:r>
              <a:rPr lang="en-US" baseline="0" dirty="0"/>
              <a:t> </a:t>
            </a:r>
            <a:r>
              <a:rPr lang="en-US" baseline="0" dirty="0" err="1"/>
              <a:t>huống</a:t>
            </a:r>
            <a:r>
              <a:rPr lang="en-US" baseline="0" dirty="0"/>
              <a:t> </a:t>
            </a:r>
            <a:r>
              <a:rPr lang="en-US" baseline="0" dirty="0" err="1"/>
              <a:t>để</a:t>
            </a:r>
            <a:r>
              <a:rPr lang="en-US" baseline="0" dirty="0"/>
              <a:t> </a:t>
            </a:r>
            <a:r>
              <a:rPr lang="en-US" baseline="0" dirty="0" err="1"/>
              <a:t>hiểu</a:t>
            </a:r>
            <a:r>
              <a:rPr lang="en-US" baseline="0" dirty="0"/>
              <a:t> </a:t>
            </a:r>
            <a:r>
              <a:rPr lang="en-US" baseline="0" dirty="0" err="1"/>
              <a:t>câu</a:t>
            </a:r>
            <a:r>
              <a:rPr lang="en-US" baseline="0" dirty="0"/>
              <a:t> </a:t>
            </a:r>
            <a:r>
              <a:rPr lang="en-US" baseline="0" dirty="0" err="1"/>
              <a:t>này</a:t>
            </a:r>
            <a:r>
              <a:rPr lang="en-US" baseline="0" dirty="0"/>
              <a:t> </a:t>
            </a:r>
            <a:r>
              <a:rPr lang="en-US" baseline="0" dirty="0" err="1"/>
              <a:t>theo</a:t>
            </a:r>
            <a:r>
              <a:rPr lang="en-US" baseline="0" dirty="0"/>
              <a:t> </a:t>
            </a:r>
            <a:r>
              <a:rPr lang="en-US" baseline="0" dirty="0" err="1"/>
              <a:t>từng</a:t>
            </a:r>
            <a:r>
              <a:rPr lang="en-US" baseline="0" dirty="0"/>
              <a:t> </a:t>
            </a:r>
            <a:r>
              <a:rPr lang="en-US" baseline="0" dirty="0" err="1"/>
              <a:t>nghĩa</a:t>
            </a:r>
            <a:r>
              <a:rPr lang="en-US" baseline="0" dirty="0"/>
              <a:t> </a:t>
            </a:r>
            <a:r>
              <a:rPr lang="en-US" baseline="0" dirty="0" err="1"/>
              <a:t>khác</a:t>
            </a:r>
            <a:r>
              <a:rPr lang="en-US" baseline="0" dirty="0"/>
              <a:t> </a:t>
            </a:r>
            <a:r>
              <a:rPr lang="en-US" baseline="0" dirty="0" err="1"/>
              <a:t>nhau</a:t>
            </a:r>
            <a:r>
              <a:rPr lang="en-US" baseline="0" dirty="0"/>
              <a:t>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7090449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3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err="1"/>
              <a:t>Giáo</a:t>
            </a:r>
            <a:r>
              <a:rPr lang="en-US" baseline="0" dirty="0"/>
              <a:t> </a:t>
            </a:r>
            <a:r>
              <a:rPr lang="en-US" baseline="0" dirty="0" err="1"/>
              <a:t>án</a:t>
            </a:r>
            <a:r>
              <a:rPr lang="en-US" baseline="0" dirty="0"/>
              <a:t> </a:t>
            </a:r>
            <a:r>
              <a:rPr lang="en-US" baseline="0" dirty="0" err="1"/>
              <a:t>của</a:t>
            </a:r>
            <a:r>
              <a:rPr lang="en-US" baseline="0" dirty="0"/>
              <a:t> </a:t>
            </a:r>
            <a:r>
              <a:rPr lang="en-US" baseline="0" dirty="0" err="1"/>
              <a:t>Thảo</a:t>
            </a:r>
            <a:r>
              <a:rPr lang="en-US" baseline="0" dirty="0"/>
              <a:t> </a:t>
            </a:r>
            <a:r>
              <a:rPr lang="en-US" baseline="0" dirty="0" err="1"/>
              <a:t>Nguyên</a:t>
            </a:r>
            <a:r>
              <a:rPr lang="en-US" baseline="0" dirty="0"/>
              <a:t> 0979818956</a:t>
            </a:r>
            <a:endParaRPr lang="en-US" dirty="0"/>
          </a:p>
          <a:p>
            <a:endParaRPr lang="en-US" dirty="0"/>
          </a:p>
          <a:p>
            <a:pPr marL="15875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9170699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20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20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20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286000" y="1683544"/>
            <a:ext cx="13716000" cy="3581400"/>
          </a:xfrm>
        </p:spPr>
        <p:txBody>
          <a:bodyPr anchor="b"/>
          <a:lstStyle>
            <a:lvl1pPr algn="ctr">
              <a:defRPr sz="9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286000" y="5403056"/>
            <a:ext cx="13716000" cy="2483644"/>
          </a:xfrm>
        </p:spPr>
        <p:txBody>
          <a:bodyPr/>
          <a:lstStyle>
            <a:lvl1pPr marL="0" indent="0" algn="ctr">
              <a:buNone/>
              <a:defRPr sz="3600"/>
            </a:lvl1pPr>
            <a:lvl2pPr marL="685800" indent="0" algn="ctr">
              <a:buNone/>
              <a:defRPr sz="3000"/>
            </a:lvl2pPr>
            <a:lvl3pPr marL="1371600" indent="0" algn="ctr">
              <a:buNone/>
              <a:defRPr sz="2700"/>
            </a:lvl3pPr>
            <a:lvl4pPr marL="2057400" indent="0" algn="ctr">
              <a:buNone/>
              <a:defRPr sz="2400"/>
            </a:lvl4pPr>
            <a:lvl5pPr marL="2743200" indent="0" algn="ctr">
              <a:buNone/>
              <a:defRPr sz="2400"/>
            </a:lvl5pPr>
            <a:lvl6pPr marL="3429000" indent="0" algn="ctr">
              <a:buNone/>
              <a:defRPr sz="2400"/>
            </a:lvl6pPr>
            <a:lvl7pPr marL="4114800" indent="0" algn="ctr">
              <a:buNone/>
              <a:defRPr sz="2400"/>
            </a:lvl7pPr>
            <a:lvl8pPr marL="4800600" indent="0" algn="ctr">
              <a:buNone/>
              <a:defRPr sz="2400"/>
            </a:lvl8pPr>
            <a:lvl9pPr marL="5486400" indent="0" algn="ctr">
              <a:buNone/>
              <a:defRPr sz="24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3716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3716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371600">
              <a:defRPr/>
            </a:pPr>
            <a:fld id="{FB3F771B-E283-4029-930B-07B53AE623D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262563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3716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3716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371600">
              <a:defRPr/>
            </a:pPr>
            <a:fld id="{2B4D151E-D75A-4CF6-8B12-9796D0D5465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2092082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47776" y="2564611"/>
            <a:ext cx="15773400" cy="4279106"/>
          </a:xfrm>
        </p:spPr>
        <p:txBody>
          <a:bodyPr anchor="b"/>
          <a:lstStyle>
            <a:lvl1pPr>
              <a:defRPr sz="9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47776" y="6884196"/>
            <a:ext cx="15773400" cy="2250280"/>
          </a:xfrm>
        </p:spPr>
        <p:txBody>
          <a:bodyPr/>
          <a:lstStyle>
            <a:lvl1pPr marL="0" indent="0">
              <a:buNone/>
              <a:defRPr sz="3600">
                <a:solidFill>
                  <a:schemeClr val="tx1">
                    <a:tint val="75000"/>
                  </a:schemeClr>
                </a:solidFill>
              </a:defRPr>
            </a:lvl1pPr>
            <a:lvl2pPr marL="685800" indent="0">
              <a:buNone/>
              <a:defRPr sz="3000">
                <a:solidFill>
                  <a:schemeClr val="tx1">
                    <a:tint val="75000"/>
                  </a:schemeClr>
                </a:solidFill>
              </a:defRPr>
            </a:lvl2pPr>
            <a:lvl3pPr marL="1371600" indent="0">
              <a:buNone/>
              <a:defRPr sz="2700">
                <a:solidFill>
                  <a:schemeClr val="tx1">
                    <a:tint val="75000"/>
                  </a:schemeClr>
                </a:solidFill>
              </a:defRPr>
            </a:lvl3pPr>
            <a:lvl4pPr marL="20574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4pPr>
            <a:lvl5pPr marL="27432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5pPr>
            <a:lvl6pPr marL="34290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6pPr>
            <a:lvl7pPr marL="41148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7pPr>
            <a:lvl8pPr marL="48006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8pPr>
            <a:lvl9pPr marL="54864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3716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3716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371600">
              <a:defRPr/>
            </a:pPr>
            <a:fld id="{F2F39893-9E64-48C2-A875-FDEE4D2A410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74888372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57300" y="2738438"/>
            <a:ext cx="7772400" cy="652700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9258300" y="2738438"/>
            <a:ext cx="7772400" cy="652700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3716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3716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371600">
              <a:defRPr/>
            </a:pPr>
            <a:fld id="{EDF80CB4-E50E-48BB-A2FB-0A98F2BAA08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39792747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59682" y="547688"/>
            <a:ext cx="15773400" cy="1988344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59684" y="2521744"/>
            <a:ext cx="7736680" cy="1235868"/>
          </a:xfrm>
        </p:spPr>
        <p:txBody>
          <a:bodyPr anchor="b"/>
          <a:lstStyle>
            <a:lvl1pPr marL="0" indent="0">
              <a:buNone/>
              <a:defRPr sz="3600" b="1"/>
            </a:lvl1pPr>
            <a:lvl2pPr marL="685800" indent="0">
              <a:buNone/>
              <a:defRPr sz="3000" b="1"/>
            </a:lvl2pPr>
            <a:lvl3pPr marL="1371600" indent="0">
              <a:buNone/>
              <a:defRPr sz="2700" b="1"/>
            </a:lvl3pPr>
            <a:lvl4pPr marL="2057400" indent="0">
              <a:buNone/>
              <a:defRPr sz="2400" b="1"/>
            </a:lvl4pPr>
            <a:lvl5pPr marL="2743200" indent="0">
              <a:buNone/>
              <a:defRPr sz="2400" b="1"/>
            </a:lvl5pPr>
            <a:lvl6pPr marL="3429000" indent="0">
              <a:buNone/>
              <a:defRPr sz="2400" b="1"/>
            </a:lvl6pPr>
            <a:lvl7pPr marL="4114800" indent="0">
              <a:buNone/>
              <a:defRPr sz="2400" b="1"/>
            </a:lvl7pPr>
            <a:lvl8pPr marL="4800600" indent="0">
              <a:buNone/>
              <a:defRPr sz="2400" b="1"/>
            </a:lvl8pPr>
            <a:lvl9pPr marL="5486400" indent="0">
              <a:buNone/>
              <a:defRPr sz="24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59684" y="3757615"/>
            <a:ext cx="7736680" cy="5526882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9258303" y="2521744"/>
            <a:ext cx="7774782" cy="1235868"/>
          </a:xfrm>
        </p:spPr>
        <p:txBody>
          <a:bodyPr anchor="b"/>
          <a:lstStyle>
            <a:lvl1pPr marL="0" indent="0">
              <a:buNone/>
              <a:defRPr sz="3600" b="1"/>
            </a:lvl1pPr>
            <a:lvl2pPr marL="685800" indent="0">
              <a:buNone/>
              <a:defRPr sz="3000" b="1"/>
            </a:lvl2pPr>
            <a:lvl3pPr marL="1371600" indent="0">
              <a:buNone/>
              <a:defRPr sz="2700" b="1"/>
            </a:lvl3pPr>
            <a:lvl4pPr marL="2057400" indent="0">
              <a:buNone/>
              <a:defRPr sz="2400" b="1"/>
            </a:lvl4pPr>
            <a:lvl5pPr marL="2743200" indent="0">
              <a:buNone/>
              <a:defRPr sz="2400" b="1"/>
            </a:lvl5pPr>
            <a:lvl6pPr marL="3429000" indent="0">
              <a:buNone/>
              <a:defRPr sz="2400" b="1"/>
            </a:lvl6pPr>
            <a:lvl7pPr marL="4114800" indent="0">
              <a:buNone/>
              <a:defRPr sz="2400" b="1"/>
            </a:lvl7pPr>
            <a:lvl8pPr marL="4800600" indent="0">
              <a:buNone/>
              <a:defRPr sz="2400" b="1"/>
            </a:lvl8pPr>
            <a:lvl9pPr marL="5486400" indent="0">
              <a:buNone/>
              <a:defRPr sz="24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9258303" y="3757615"/>
            <a:ext cx="7774782" cy="5526882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3716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3716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371600">
              <a:defRPr/>
            </a:pPr>
            <a:fld id="{A80BE48F-6429-480F-A30F-30CE9292EA2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92635272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3716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3716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371600">
              <a:defRPr/>
            </a:pPr>
            <a:fld id="{0BF869F0-4894-45AB-A104-1405D257AE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17541140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3716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3716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371600">
              <a:defRPr/>
            </a:pPr>
            <a:fld id="{B367FBE9-36C3-4483-9766-2DC1EBC901F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9923911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59682" y="685800"/>
            <a:ext cx="5898356" cy="2400300"/>
          </a:xfrm>
        </p:spPr>
        <p:txBody>
          <a:bodyPr anchor="b"/>
          <a:lstStyle>
            <a:lvl1pPr>
              <a:defRPr sz="48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774782" y="1481141"/>
            <a:ext cx="9258300" cy="7310438"/>
          </a:xfrm>
        </p:spPr>
        <p:txBody>
          <a:bodyPr/>
          <a:lstStyle>
            <a:lvl1pPr>
              <a:defRPr sz="4800"/>
            </a:lvl1pPr>
            <a:lvl2pPr>
              <a:defRPr sz="4200"/>
            </a:lvl2pPr>
            <a:lvl3pPr>
              <a:defRPr sz="3600"/>
            </a:lvl3pPr>
            <a:lvl4pPr>
              <a:defRPr sz="3000"/>
            </a:lvl4pPr>
            <a:lvl5pPr>
              <a:defRPr sz="3000"/>
            </a:lvl5pPr>
            <a:lvl6pPr>
              <a:defRPr sz="3000"/>
            </a:lvl6pPr>
            <a:lvl7pPr>
              <a:defRPr sz="3000"/>
            </a:lvl7pPr>
            <a:lvl8pPr>
              <a:defRPr sz="3000"/>
            </a:lvl8pPr>
            <a:lvl9pPr>
              <a:defRPr sz="3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59682" y="3086103"/>
            <a:ext cx="5898356" cy="5717382"/>
          </a:xfrm>
        </p:spPr>
        <p:txBody>
          <a:bodyPr/>
          <a:lstStyle>
            <a:lvl1pPr marL="0" indent="0">
              <a:buNone/>
              <a:defRPr sz="2400"/>
            </a:lvl1pPr>
            <a:lvl2pPr marL="685800" indent="0">
              <a:buNone/>
              <a:defRPr sz="2100"/>
            </a:lvl2pPr>
            <a:lvl3pPr marL="1371600" indent="0">
              <a:buNone/>
              <a:defRPr sz="1800"/>
            </a:lvl3pPr>
            <a:lvl4pPr marL="2057400" indent="0">
              <a:buNone/>
              <a:defRPr sz="1500"/>
            </a:lvl4pPr>
            <a:lvl5pPr marL="2743200" indent="0">
              <a:buNone/>
              <a:defRPr sz="1500"/>
            </a:lvl5pPr>
            <a:lvl6pPr marL="3429000" indent="0">
              <a:buNone/>
              <a:defRPr sz="1500"/>
            </a:lvl6pPr>
            <a:lvl7pPr marL="4114800" indent="0">
              <a:buNone/>
              <a:defRPr sz="1500"/>
            </a:lvl7pPr>
            <a:lvl8pPr marL="4800600" indent="0">
              <a:buNone/>
              <a:defRPr sz="1500"/>
            </a:lvl8pPr>
            <a:lvl9pPr marL="5486400" indent="0">
              <a:buNone/>
              <a:defRPr sz="15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3716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3716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371600">
              <a:defRPr/>
            </a:pPr>
            <a:fld id="{DCD9857B-8EC4-4F1A-AA19-76D9430279B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1593126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20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59682" y="685800"/>
            <a:ext cx="5898356" cy="2400300"/>
          </a:xfrm>
        </p:spPr>
        <p:txBody>
          <a:bodyPr anchor="b"/>
          <a:lstStyle>
            <a:lvl1pPr>
              <a:defRPr sz="48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7774782" y="1481141"/>
            <a:ext cx="9258300" cy="7310438"/>
          </a:xfrm>
        </p:spPr>
        <p:txBody>
          <a:bodyPr/>
          <a:lstStyle>
            <a:lvl1pPr marL="0" indent="0">
              <a:buNone/>
              <a:defRPr sz="4800"/>
            </a:lvl1pPr>
            <a:lvl2pPr marL="685800" indent="0">
              <a:buNone/>
              <a:defRPr sz="4200"/>
            </a:lvl2pPr>
            <a:lvl3pPr marL="1371600" indent="0">
              <a:buNone/>
              <a:defRPr sz="3600"/>
            </a:lvl3pPr>
            <a:lvl4pPr marL="2057400" indent="0">
              <a:buNone/>
              <a:defRPr sz="3000"/>
            </a:lvl4pPr>
            <a:lvl5pPr marL="2743200" indent="0">
              <a:buNone/>
              <a:defRPr sz="3000"/>
            </a:lvl5pPr>
            <a:lvl6pPr marL="3429000" indent="0">
              <a:buNone/>
              <a:defRPr sz="3000"/>
            </a:lvl6pPr>
            <a:lvl7pPr marL="4114800" indent="0">
              <a:buNone/>
              <a:defRPr sz="3000"/>
            </a:lvl7pPr>
            <a:lvl8pPr marL="4800600" indent="0">
              <a:buNone/>
              <a:defRPr sz="3000"/>
            </a:lvl8pPr>
            <a:lvl9pPr marL="5486400" indent="0">
              <a:buNone/>
              <a:defRPr sz="3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59682" y="3086103"/>
            <a:ext cx="5898356" cy="5717382"/>
          </a:xfrm>
        </p:spPr>
        <p:txBody>
          <a:bodyPr/>
          <a:lstStyle>
            <a:lvl1pPr marL="0" indent="0">
              <a:buNone/>
              <a:defRPr sz="2400"/>
            </a:lvl1pPr>
            <a:lvl2pPr marL="685800" indent="0">
              <a:buNone/>
              <a:defRPr sz="2100"/>
            </a:lvl2pPr>
            <a:lvl3pPr marL="1371600" indent="0">
              <a:buNone/>
              <a:defRPr sz="1800"/>
            </a:lvl3pPr>
            <a:lvl4pPr marL="2057400" indent="0">
              <a:buNone/>
              <a:defRPr sz="1500"/>
            </a:lvl4pPr>
            <a:lvl5pPr marL="2743200" indent="0">
              <a:buNone/>
              <a:defRPr sz="1500"/>
            </a:lvl5pPr>
            <a:lvl6pPr marL="3429000" indent="0">
              <a:buNone/>
              <a:defRPr sz="1500"/>
            </a:lvl6pPr>
            <a:lvl7pPr marL="4114800" indent="0">
              <a:buNone/>
              <a:defRPr sz="1500"/>
            </a:lvl7pPr>
            <a:lvl8pPr marL="4800600" indent="0">
              <a:buNone/>
              <a:defRPr sz="1500"/>
            </a:lvl8pPr>
            <a:lvl9pPr marL="5486400" indent="0">
              <a:buNone/>
              <a:defRPr sz="15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3716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3716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371600">
              <a:defRPr/>
            </a:pPr>
            <a:fld id="{5CBF4C47-502E-4397-9C12-F2AD6A3FBE2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76770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3716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3716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371600">
              <a:defRPr/>
            </a:pPr>
            <a:fld id="{6979BCA9-C19A-44D3-A822-93FECCA7252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9407916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3087353" y="547691"/>
            <a:ext cx="3943350" cy="871775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57303" y="547691"/>
            <a:ext cx="11601450" cy="871775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3716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3716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371600">
              <a:defRPr/>
            </a:pPr>
            <a:fld id="{6EA3164C-FEB9-4B30-A3DC-116AD0E32C4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7436347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20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20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20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20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20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20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20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sv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alphaModFix amt="65000"/>
            <a:lum/>
            <a:extLst>
              <a:ext uri="{96DAC541-7B7A-43D3-8B79-37D633B846F1}">
                <asvg:svgBlip xmlns:asvg="http://schemas.microsoft.com/office/drawing/2016/SVG/main" xmlns="" r:embed="rId14"/>
              </a:ext>
            </a:extLst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12/20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257300" y="547688"/>
            <a:ext cx="15773400" cy="198834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57300" y="2738438"/>
            <a:ext cx="15773400" cy="652700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257300" y="9534526"/>
            <a:ext cx="4114800" cy="54768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3716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057900" y="9534526"/>
            <a:ext cx="6172200" cy="54768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3716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2915900" y="9534526"/>
            <a:ext cx="4114800" cy="54768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371600">
              <a:defRPr/>
            </a:pPr>
            <a:fld id="{3F946B00-2243-4271-A32C-F954EDEC271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7996178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1371600" rtl="0" eaLnBrk="1" latinLnBrk="0" hangingPunct="1">
        <a:lnSpc>
          <a:spcPct val="90000"/>
        </a:lnSpc>
        <a:spcBef>
          <a:spcPct val="0"/>
        </a:spcBef>
        <a:buNone/>
        <a:defRPr sz="66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1371600" rtl="0" eaLnBrk="1" latinLnBrk="0" hangingPunct="1">
        <a:lnSpc>
          <a:spcPct val="90000"/>
        </a:lnSpc>
        <a:spcBef>
          <a:spcPts val="1500"/>
        </a:spcBef>
        <a:buFont typeface="Arial" panose="020B0604020202020204" pitchFamily="34" charset="0"/>
        <a:buChar char="•"/>
        <a:defRPr sz="4200" kern="1200">
          <a:solidFill>
            <a:schemeClr val="tx1"/>
          </a:solidFill>
          <a:latin typeface="+mn-lt"/>
          <a:ea typeface="+mn-ea"/>
          <a:cs typeface="+mn-cs"/>
        </a:defRPr>
      </a:lvl1pPr>
      <a:lvl2pPr marL="10287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2pPr>
      <a:lvl3pPr marL="17145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3000" kern="1200">
          <a:solidFill>
            <a:schemeClr val="tx1"/>
          </a:solidFill>
          <a:latin typeface="+mn-lt"/>
          <a:ea typeface="+mn-ea"/>
          <a:cs typeface="+mn-cs"/>
        </a:defRPr>
      </a:lvl3pPr>
      <a:lvl4pPr marL="24003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4pPr>
      <a:lvl5pPr marL="30861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5pPr>
      <a:lvl6pPr marL="37719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6pPr>
      <a:lvl7pPr marL="44577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7pPr>
      <a:lvl8pPr marL="51435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8pPr>
      <a:lvl9pPr marL="58293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2pPr>
      <a:lvl3pPr marL="13716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3pPr>
      <a:lvl4pPr marL="20574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4pPr>
      <a:lvl5pPr marL="27432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5pPr>
      <a:lvl6pPr marL="34290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6pPr>
      <a:lvl7pPr marL="41148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7pPr>
      <a:lvl8pPr marL="48006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8pPr>
      <a:lvl9pPr marL="54864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3.xml"/><Relationship Id="rId2" Type="http://schemas.microsoft.com/office/2007/relationships/media" Target="../media/media1.mp3"/><Relationship Id="rId1" Type="http://schemas.openxmlformats.org/officeDocument/2006/relationships/audio" Target="NULL" TargetMode="External"/><Relationship Id="rId6" Type="http://schemas.openxmlformats.org/officeDocument/2006/relationships/image" Target="../media/image3.png"/><Relationship Id="rId5" Type="http://schemas.openxmlformats.org/officeDocument/2006/relationships/image" Target="../media/image2.png"/><Relationship Id="rId4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5.svg"/><Relationship Id="rId4" Type="http://schemas.openxmlformats.org/officeDocument/2006/relationships/image" Target="../media/image11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5.svg"/><Relationship Id="rId5" Type="http://schemas.openxmlformats.org/officeDocument/2006/relationships/image" Target="../media/image11.png"/><Relationship Id="rId4" Type="http://schemas.openxmlformats.org/officeDocument/2006/relationships/image" Target="../media/image27.sv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9.sv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1.sv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sv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3.svg"/><Relationship Id="rId4" Type="http://schemas.openxmlformats.org/officeDocument/2006/relationships/image" Target="../media/image21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6.sv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5.svg"/><Relationship Id="rId4" Type="http://schemas.openxmlformats.org/officeDocument/2006/relationships/image" Target="../media/image11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sv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6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audio" Target="../media/audio3.wav"/><Relationship Id="rId13" Type="http://schemas.openxmlformats.org/officeDocument/2006/relationships/image" Target="../media/image5.png"/><Relationship Id="rId3" Type="http://schemas.openxmlformats.org/officeDocument/2006/relationships/audio" Target="../media/media2.mp3"/><Relationship Id="rId7" Type="http://schemas.openxmlformats.org/officeDocument/2006/relationships/audio" Target="../media/audio2.wav"/><Relationship Id="rId12" Type="http://schemas.openxmlformats.org/officeDocument/2006/relationships/image" Target="../media/image4.wmf"/><Relationship Id="rId17" Type="http://schemas.openxmlformats.org/officeDocument/2006/relationships/image" Target="../media/image2.png"/><Relationship Id="rId2" Type="http://schemas.microsoft.com/office/2007/relationships/media" Target="../media/media2.mp3"/><Relationship Id="rId16" Type="http://schemas.openxmlformats.org/officeDocument/2006/relationships/image" Target="../media/image8.png"/><Relationship Id="rId1" Type="http://schemas.openxmlformats.org/officeDocument/2006/relationships/vmlDrawing" Target="../drawings/vmlDrawing1.vml"/><Relationship Id="rId6" Type="http://schemas.openxmlformats.org/officeDocument/2006/relationships/audio" Target="../media/audio1.wav"/><Relationship Id="rId11" Type="http://schemas.openxmlformats.org/officeDocument/2006/relationships/oleObject" Target="../embeddings/oleObject1.bin"/><Relationship Id="rId5" Type="http://schemas.openxmlformats.org/officeDocument/2006/relationships/notesSlide" Target="../notesSlides/notesSlide2.xml"/><Relationship Id="rId15" Type="http://schemas.openxmlformats.org/officeDocument/2006/relationships/image" Target="../media/image7.png"/><Relationship Id="rId10" Type="http://schemas.openxmlformats.org/officeDocument/2006/relationships/audio" Target="../media/audio5.wav"/><Relationship Id="rId4" Type="http://schemas.openxmlformats.org/officeDocument/2006/relationships/slideLayout" Target="../slideLayouts/slideLayout13.xml"/><Relationship Id="rId9" Type="http://schemas.openxmlformats.org/officeDocument/2006/relationships/audio" Target="../media/audio4.wav"/><Relationship Id="rId14" Type="http://schemas.openxmlformats.org/officeDocument/2006/relationships/image" Target="../media/image6.gi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2.svg"/><Relationship Id="rId4" Type="http://schemas.openxmlformats.org/officeDocument/2006/relationships/image" Target="../media/image28.pn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audio" Target="../media/audio3.wav"/><Relationship Id="rId13" Type="http://schemas.openxmlformats.org/officeDocument/2006/relationships/image" Target="../media/image5.png"/><Relationship Id="rId3" Type="http://schemas.openxmlformats.org/officeDocument/2006/relationships/audio" Target="../media/media2.mp3"/><Relationship Id="rId7" Type="http://schemas.openxmlformats.org/officeDocument/2006/relationships/audio" Target="../media/audio2.wav"/><Relationship Id="rId12" Type="http://schemas.openxmlformats.org/officeDocument/2006/relationships/image" Target="../media/image4.wmf"/><Relationship Id="rId17" Type="http://schemas.openxmlformats.org/officeDocument/2006/relationships/image" Target="../media/image8.png"/><Relationship Id="rId2" Type="http://schemas.microsoft.com/office/2007/relationships/media" Target="../media/media2.mp3"/><Relationship Id="rId16" Type="http://schemas.openxmlformats.org/officeDocument/2006/relationships/image" Target="../media/image2.png"/><Relationship Id="rId1" Type="http://schemas.openxmlformats.org/officeDocument/2006/relationships/vmlDrawing" Target="../drawings/vmlDrawing2.vml"/><Relationship Id="rId6" Type="http://schemas.openxmlformats.org/officeDocument/2006/relationships/audio" Target="../media/audio1.wav"/><Relationship Id="rId11" Type="http://schemas.openxmlformats.org/officeDocument/2006/relationships/oleObject" Target="../embeddings/oleObject2.bin"/><Relationship Id="rId5" Type="http://schemas.openxmlformats.org/officeDocument/2006/relationships/notesSlide" Target="../notesSlides/notesSlide3.xml"/><Relationship Id="rId15" Type="http://schemas.openxmlformats.org/officeDocument/2006/relationships/image" Target="../media/image7.png"/><Relationship Id="rId10" Type="http://schemas.openxmlformats.org/officeDocument/2006/relationships/audio" Target="../media/audio5.wav"/><Relationship Id="rId4" Type="http://schemas.openxmlformats.org/officeDocument/2006/relationships/slideLayout" Target="../slideLayouts/slideLayout13.xml"/><Relationship Id="rId9" Type="http://schemas.openxmlformats.org/officeDocument/2006/relationships/audio" Target="../media/audio4.wav"/><Relationship Id="rId14" Type="http://schemas.openxmlformats.org/officeDocument/2006/relationships/image" Target="../media/image6.gi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audio" Target="../media/audio3.wav"/><Relationship Id="rId13" Type="http://schemas.openxmlformats.org/officeDocument/2006/relationships/image" Target="../media/image5.png"/><Relationship Id="rId3" Type="http://schemas.openxmlformats.org/officeDocument/2006/relationships/audio" Target="../media/media2.mp3"/><Relationship Id="rId7" Type="http://schemas.openxmlformats.org/officeDocument/2006/relationships/audio" Target="../media/audio2.wav"/><Relationship Id="rId12" Type="http://schemas.openxmlformats.org/officeDocument/2006/relationships/image" Target="../media/image4.wmf"/><Relationship Id="rId17" Type="http://schemas.openxmlformats.org/officeDocument/2006/relationships/image" Target="../media/image2.png"/><Relationship Id="rId2" Type="http://schemas.microsoft.com/office/2007/relationships/media" Target="../media/media2.mp3"/><Relationship Id="rId16" Type="http://schemas.openxmlformats.org/officeDocument/2006/relationships/image" Target="../media/image8.png"/><Relationship Id="rId1" Type="http://schemas.openxmlformats.org/officeDocument/2006/relationships/vmlDrawing" Target="../drawings/vmlDrawing3.vml"/><Relationship Id="rId6" Type="http://schemas.openxmlformats.org/officeDocument/2006/relationships/audio" Target="../media/audio1.wav"/><Relationship Id="rId11" Type="http://schemas.openxmlformats.org/officeDocument/2006/relationships/oleObject" Target="../embeddings/oleObject3.bin"/><Relationship Id="rId5" Type="http://schemas.openxmlformats.org/officeDocument/2006/relationships/notesSlide" Target="../notesSlides/notesSlide4.xml"/><Relationship Id="rId15" Type="http://schemas.openxmlformats.org/officeDocument/2006/relationships/image" Target="../media/image7.png"/><Relationship Id="rId10" Type="http://schemas.openxmlformats.org/officeDocument/2006/relationships/audio" Target="../media/audio5.wav"/><Relationship Id="rId4" Type="http://schemas.openxmlformats.org/officeDocument/2006/relationships/slideLayout" Target="../slideLayouts/slideLayout13.xml"/><Relationship Id="rId9" Type="http://schemas.openxmlformats.org/officeDocument/2006/relationships/audio" Target="../media/audio4.wav"/><Relationship Id="rId14" Type="http://schemas.openxmlformats.org/officeDocument/2006/relationships/image" Target="../media/image6.gi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audio" Target="../media/audio3.wav"/><Relationship Id="rId13" Type="http://schemas.openxmlformats.org/officeDocument/2006/relationships/image" Target="../media/image5.png"/><Relationship Id="rId3" Type="http://schemas.openxmlformats.org/officeDocument/2006/relationships/audio" Target="../media/media2.mp3"/><Relationship Id="rId7" Type="http://schemas.openxmlformats.org/officeDocument/2006/relationships/audio" Target="../media/audio2.wav"/><Relationship Id="rId12" Type="http://schemas.openxmlformats.org/officeDocument/2006/relationships/image" Target="../media/image4.wmf"/><Relationship Id="rId17" Type="http://schemas.openxmlformats.org/officeDocument/2006/relationships/image" Target="../media/image2.png"/><Relationship Id="rId2" Type="http://schemas.microsoft.com/office/2007/relationships/media" Target="../media/media2.mp3"/><Relationship Id="rId16" Type="http://schemas.openxmlformats.org/officeDocument/2006/relationships/image" Target="../media/image8.png"/><Relationship Id="rId1" Type="http://schemas.openxmlformats.org/officeDocument/2006/relationships/vmlDrawing" Target="../drawings/vmlDrawing4.vml"/><Relationship Id="rId6" Type="http://schemas.openxmlformats.org/officeDocument/2006/relationships/audio" Target="../media/audio1.wav"/><Relationship Id="rId11" Type="http://schemas.openxmlformats.org/officeDocument/2006/relationships/oleObject" Target="../embeddings/oleObject4.bin"/><Relationship Id="rId5" Type="http://schemas.openxmlformats.org/officeDocument/2006/relationships/notesSlide" Target="../notesSlides/notesSlide5.xml"/><Relationship Id="rId15" Type="http://schemas.openxmlformats.org/officeDocument/2006/relationships/image" Target="../media/image7.png"/><Relationship Id="rId10" Type="http://schemas.openxmlformats.org/officeDocument/2006/relationships/audio" Target="../media/audio5.wav"/><Relationship Id="rId4" Type="http://schemas.openxmlformats.org/officeDocument/2006/relationships/slideLayout" Target="../slideLayouts/slideLayout13.xml"/><Relationship Id="rId9" Type="http://schemas.openxmlformats.org/officeDocument/2006/relationships/audio" Target="../media/audio4.wav"/><Relationship Id="rId14" Type="http://schemas.openxmlformats.org/officeDocument/2006/relationships/image" Target="../media/image6.gi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audio" Target="../media/audio3.wav"/><Relationship Id="rId13" Type="http://schemas.openxmlformats.org/officeDocument/2006/relationships/image" Target="../media/image5.png"/><Relationship Id="rId3" Type="http://schemas.openxmlformats.org/officeDocument/2006/relationships/audio" Target="../media/media2.mp3"/><Relationship Id="rId7" Type="http://schemas.openxmlformats.org/officeDocument/2006/relationships/audio" Target="../media/audio2.wav"/><Relationship Id="rId12" Type="http://schemas.openxmlformats.org/officeDocument/2006/relationships/image" Target="../media/image4.wmf"/><Relationship Id="rId17" Type="http://schemas.openxmlformats.org/officeDocument/2006/relationships/image" Target="../media/image2.png"/><Relationship Id="rId2" Type="http://schemas.microsoft.com/office/2007/relationships/media" Target="../media/media2.mp3"/><Relationship Id="rId16" Type="http://schemas.openxmlformats.org/officeDocument/2006/relationships/image" Target="../media/image8.png"/><Relationship Id="rId1" Type="http://schemas.openxmlformats.org/officeDocument/2006/relationships/vmlDrawing" Target="../drawings/vmlDrawing5.vml"/><Relationship Id="rId6" Type="http://schemas.openxmlformats.org/officeDocument/2006/relationships/audio" Target="../media/audio1.wav"/><Relationship Id="rId11" Type="http://schemas.openxmlformats.org/officeDocument/2006/relationships/oleObject" Target="../embeddings/oleObject5.bin"/><Relationship Id="rId5" Type="http://schemas.openxmlformats.org/officeDocument/2006/relationships/notesSlide" Target="../notesSlides/notesSlide6.xml"/><Relationship Id="rId15" Type="http://schemas.openxmlformats.org/officeDocument/2006/relationships/image" Target="../media/image7.png"/><Relationship Id="rId10" Type="http://schemas.openxmlformats.org/officeDocument/2006/relationships/audio" Target="../media/audio5.wav"/><Relationship Id="rId4" Type="http://schemas.openxmlformats.org/officeDocument/2006/relationships/slideLayout" Target="../slideLayouts/slideLayout13.xml"/><Relationship Id="rId9" Type="http://schemas.openxmlformats.org/officeDocument/2006/relationships/audio" Target="../media/audio4.wav"/><Relationship Id="rId14" Type="http://schemas.openxmlformats.org/officeDocument/2006/relationships/image" Target="../media/image6.gi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3" Type="http://schemas.openxmlformats.org/officeDocument/2006/relationships/image" Target="../media/image11.svg"/><Relationship Id="rId7" Type="http://schemas.openxmlformats.org/officeDocument/2006/relationships/image" Target="../media/image15.sv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.png"/><Relationship Id="rId5" Type="http://schemas.openxmlformats.org/officeDocument/2006/relationships/image" Target="../media/image13.svg"/><Relationship Id="rId4" Type="http://schemas.openxmlformats.org/officeDocument/2006/relationships/image" Target="../media/image10.png"/><Relationship Id="rId9" Type="http://schemas.openxmlformats.org/officeDocument/2006/relationships/image" Target="../media/image17.sv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svg"/><Relationship Id="rId7" Type="http://schemas.openxmlformats.org/officeDocument/2006/relationships/image" Target="../media/image21.sv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4.png"/><Relationship Id="rId5" Type="http://schemas.openxmlformats.org/officeDocument/2006/relationships/image" Target="../media/image15.svg"/><Relationship Id="rId4" Type="http://schemas.openxmlformats.org/officeDocument/2006/relationships/image" Target="../media/image11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3.sv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Hình hiệu Rung chuông vàng (2007 - 2010)">
            <a:hlinkClick r:id="" action="ppaction://media"/>
          </p:cNvPr>
          <p:cNvPicPr>
            <a:picLocks noGrp="1" noChangeAspect="1"/>
          </p:cNvPicPr>
          <p:nvPr>
            <p:ph idx="1"/>
            <a:audioFile r:link="rId1"/>
            <p:extLst>
              <p:ext uri="{DAA4B4D4-6D71-4841-9C94-3DE7FCFB9230}">
                <p14:media xmlns:p14="http://schemas.microsoft.com/office/powerpoint/2010/main" r:embed="rId2">
                  <p14:trim st="3080"/>
                </p14:media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20116800" y="4914900"/>
            <a:ext cx="914400" cy="914400"/>
          </a:xfr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" y="0"/>
            <a:ext cx="18291134" cy="10287000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5601105" y="3913390"/>
            <a:ext cx="11988538" cy="3831818"/>
          </a:xfrm>
          <a:prstGeom prst="rect">
            <a:avLst/>
          </a:prstGeom>
          <a:noFill/>
        </p:spPr>
        <p:txBody>
          <a:bodyPr wrap="none" lIns="137160" tIns="68580" rIns="137160" bIns="68580">
            <a:spAutoFit/>
            <a:scene3d>
              <a:camera prst="orthographicFront"/>
              <a:lightRig rig="threePt" dir="t"/>
            </a:scene3d>
            <a:sp3d extrusionH="57150">
              <a:bevelT w="82550" h="38100" prst="coolSlant"/>
            </a:sp3d>
          </a:bodyPr>
          <a:lstStyle/>
          <a:p>
            <a:pPr algn="ctr" defTabSz="1371600"/>
            <a:r>
              <a:rPr lang="en-US" sz="12000" b="1" dirty="0">
                <a:ln w="0"/>
                <a:solidFill>
                  <a:srgbClr val="FF0000"/>
                </a:solidFill>
                <a:effectLst>
                  <a:outerShdw blurRad="50800" dist="38100" dir="16200000" rotWithShape="0">
                    <a:prstClr val="black">
                      <a:alpha val="40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RUNG</a:t>
            </a:r>
          </a:p>
          <a:p>
            <a:pPr algn="ctr" defTabSz="1371600"/>
            <a:r>
              <a:rPr lang="en-US" sz="12000" b="1" dirty="0">
                <a:ln w="0"/>
                <a:solidFill>
                  <a:srgbClr val="FF0000"/>
                </a:solidFill>
                <a:effectLst>
                  <a:outerShdw blurRad="50800" dist="38100" dir="16200000" rotWithShape="0">
                    <a:prstClr val="black">
                      <a:alpha val="40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CHUÔNG VÀNG</a:t>
            </a:r>
          </a:p>
        </p:txBody>
      </p:sp>
    </p:spTree>
    <p:extLst>
      <p:ext uri="{BB962C8B-B14F-4D97-AF65-F5344CB8AC3E}">
        <p14:creationId xmlns:p14="http://schemas.microsoft.com/office/powerpoint/2010/main" val="31209154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9774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C129FB07-BEF1-47C7-85DC-76679EA4834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42300" y="745084"/>
            <a:ext cx="15803400" cy="1145400"/>
          </a:xfrm>
        </p:spPr>
        <p:txBody>
          <a:bodyPr/>
          <a:lstStyle/>
          <a:p>
            <a:r>
              <a:rPr lang="en-US" sz="5600" b="1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2. </a:t>
            </a:r>
            <a:r>
              <a:rPr lang="en-US" sz="5600" b="1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Nhận</a:t>
            </a:r>
            <a:r>
              <a:rPr lang="en-US" sz="5600" b="1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5600" b="1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biết</a:t>
            </a:r>
            <a:r>
              <a:rPr lang="en-US" sz="5600" b="1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5600" b="1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nghĩa</a:t>
            </a:r>
            <a:r>
              <a:rPr lang="en-US" sz="5600" b="1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5600" b="1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hàm</a:t>
            </a:r>
            <a:r>
              <a:rPr lang="en-US" sz="5600" b="1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5600" b="1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ẩn</a:t>
            </a:r>
            <a:endParaRPr lang="en-US" sz="5600" b="1" dirty="0">
              <a:latin typeface="Times New Roman" panose="020206030504050203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Arrow: Right 1">
            <a:extLst>
              <a:ext uri="{FF2B5EF4-FFF2-40B4-BE49-F238E27FC236}">
                <a16:creationId xmlns:a16="http://schemas.microsoft.com/office/drawing/2014/main" id="{BADD8274-B1B8-4930-A4BC-AA73463108AE}"/>
              </a:ext>
            </a:extLst>
          </p:cNvPr>
          <p:cNvSpPr/>
          <p:nvPr/>
        </p:nvSpPr>
        <p:spPr>
          <a:xfrm>
            <a:off x="8382000" y="2769819"/>
            <a:ext cx="981308" cy="1303944"/>
          </a:xfrm>
          <a:prstGeom prst="rightArrow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60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: Rounded Corners 2">
            <a:extLst>
              <a:ext uri="{FF2B5EF4-FFF2-40B4-BE49-F238E27FC236}">
                <a16:creationId xmlns:a16="http://schemas.microsoft.com/office/drawing/2014/main" id="{36E07E7E-AE88-4E75-BC86-3101386FDFA6}"/>
              </a:ext>
            </a:extLst>
          </p:cNvPr>
          <p:cNvSpPr/>
          <p:nvPr/>
        </p:nvSpPr>
        <p:spPr>
          <a:xfrm>
            <a:off x="9753600" y="2324100"/>
            <a:ext cx="7636168" cy="5029200"/>
          </a:xfrm>
          <a:prstGeom prst="roundRect">
            <a:avLst/>
          </a:prstGeom>
          <a:solidFill>
            <a:schemeClr val="bg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ó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hể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dự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đoán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những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ách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hiểu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:</a:t>
            </a:r>
          </a:p>
          <a:p>
            <a:pPr algn="just"/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+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Lời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ừ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hối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: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ôi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không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hể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đi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hơi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ùng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anh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.</a:t>
            </a:r>
          </a:p>
          <a:p>
            <a:pPr algn="just"/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+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âu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hỏi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: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ó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ần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ôi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mang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giúp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đồ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xuống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ho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người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hân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ủa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anh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không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7" name="Title 4">
            <a:extLst>
              <a:ext uri="{FF2B5EF4-FFF2-40B4-BE49-F238E27FC236}">
                <a16:creationId xmlns:a16="http://schemas.microsoft.com/office/drawing/2014/main" id="{C129FB07-BEF1-47C7-85DC-76679EA48341}"/>
              </a:ext>
            </a:extLst>
          </p:cNvPr>
          <p:cNvSpPr txBox="1">
            <a:spLocks/>
          </p:cNvSpPr>
          <p:nvPr/>
        </p:nvSpPr>
        <p:spPr>
          <a:xfrm>
            <a:off x="898232" y="2579474"/>
            <a:ext cx="7331368" cy="1145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82850" tIns="182850" rIns="182850" bIns="182850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3200"/>
              <a:buFont typeface="Candal"/>
              <a:buNone/>
              <a:defRPr sz="3200" b="1" i="0" u="none" strike="noStrike" cap="none">
                <a:solidFill>
                  <a:schemeClr val="accent3"/>
                </a:solidFill>
                <a:latin typeface="Candal"/>
                <a:ea typeface="Candal"/>
                <a:cs typeface="Candal"/>
                <a:sym typeface="Candal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3200"/>
              <a:buFont typeface="Candal"/>
              <a:buNone/>
              <a:defRPr sz="3200" b="1" i="0" u="none" strike="noStrike" cap="none">
                <a:solidFill>
                  <a:schemeClr val="accent3"/>
                </a:solidFill>
                <a:latin typeface="Candal"/>
                <a:ea typeface="Candal"/>
                <a:cs typeface="Candal"/>
                <a:sym typeface="Candal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3200"/>
              <a:buFont typeface="Candal"/>
              <a:buNone/>
              <a:defRPr sz="3200" b="1" i="0" u="none" strike="noStrike" cap="none">
                <a:solidFill>
                  <a:schemeClr val="accent3"/>
                </a:solidFill>
                <a:latin typeface="Candal"/>
                <a:ea typeface="Candal"/>
                <a:cs typeface="Candal"/>
                <a:sym typeface="Candal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3200"/>
              <a:buFont typeface="Candal"/>
              <a:buNone/>
              <a:defRPr sz="3200" b="1" i="0" u="none" strike="noStrike" cap="none">
                <a:solidFill>
                  <a:schemeClr val="accent3"/>
                </a:solidFill>
                <a:latin typeface="Candal"/>
                <a:ea typeface="Candal"/>
                <a:cs typeface="Candal"/>
                <a:sym typeface="Candal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3200"/>
              <a:buFont typeface="Candal"/>
              <a:buNone/>
              <a:defRPr sz="3200" b="1" i="0" u="none" strike="noStrike" cap="none">
                <a:solidFill>
                  <a:schemeClr val="accent3"/>
                </a:solidFill>
                <a:latin typeface="Candal"/>
                <a:ea typeface="Candal"/>
                <a:cs typeface="Candal"/>
                <a:sym typeface="Candal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3200"/>
              <a:buFont typeface="Candal"/>
              <a:buNone/>
              <a:defRPr sz="3200" b="1" i="0" u="none" strike="noStrike" cap="none">
                <a:solidFill>
                  <a:schemeClr val="accent3"/>
                </a:solidFill>
                <a:latin typeface="Candal"/>
                <a:ea typeface="Candal"/>
                <a:cs typeface="Candal"/>
                <a:sym typeface="Candal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3200"/>
              <a:buFont typeface="Candal"/>
              <a:buNone/>
              <a:defRPr sz="3200" b="1" i="0" u="none" strike="noStrike" cap="none">
                <a:solidFill>
                  <a:schemeClr val="accent3"/>
                </a:solidFill>
                <a:latin typeface="Candal"/>
                <a:ea typeface="Candal"/>
                <a:cs typeface="Candal"/>
                <a:sym typeface="Candal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3200"/>
              <a:buFont typeface="Candal"/>
              <a:buNone/>
              <a:defRPr sz="3200" b="1" i="0" u="none" strike="noStrike" cap="none">
                <a:solidFill>
                  <a:schemeClr val="accent3"/>
                </a:solidFill>
                <a:latin typeface="Candal"/>
                <a:ea typeface="Candal"/>
                <a:cs typeface="Candal"/>
                <a:sym typeface="Candal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3200"/>
              <a:buFont typeface="Candal"/>
              <a:buNone/>
              <a:defRPr sz="3200" b="1" i="0" u="none" strike="noStrike" cap="none">
                <a:solidFill>
                  <a:schemeClr val="accent3"/>
                </a:solidFill>
                <a:latin typeface="Candal"/>
                <a:ea typeface="Candal"/>
                <a:cs typeface="Candal"/>
                <a:sym typeface="Candal"/>
              </a:defRPr>
            </a:lvl9pPr>
          </a:lstStyle>
          <a:p>
            <a:pPr algn="just"/>
            <a:r>
              <a:rPr lang="en-US" sz="4400" b="0" dirty="0">
                <a:solidFill>
                  <a:srgbClr val="FF0000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a. </a:t>
            </a:r>
            <a:r>
              <a:rPr lang="en-US" sz="4400" b="0" dirty="0" err="1">
                <a:solidFill>
                  <a:srgbClr val="FF0000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Ngày</a:t>
            </a:r>
            <a:r>
              <a:rPr lang="en-US" sz="4400" b="0" dirty="0">
                <a:solidFill>
                  <a:srgbClr val="FF0000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b="0" dirty="0" err="1">
                <a:solidFill>
                  <a:srgbClr val="FF0000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mai</a:t>
            </a:r>
            <a:r>
              <a:rPr lang="en-US" sz="4400" b="0" dirty="0">
                <a:solidFill>
                  <a:srgbClr val="FF0000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b="0" dirty="0" err="1">
                <a:solidFill>
                  <a:srgbClr val="FF0000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ôi</a:t>
            </a:r>
            <a:r>
              <a:rPr lang="en-US" sz="4400" b="0" dirty="0">
                <a:solidFill>
                  <a:srgbClr val="FF0000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b="0" dirty="0" err="1">
                <a:solidFill>
                  <a:srgbClr val="FF0000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đi</a:t>
            </a:r>
            <a:r>
              <a:rPr lang="en-US" sz="4400" b="0" dirty="0">
                <a:solidFill>
                  <a:srgbClr val="FF0000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Hà </a:t>
            </a:r>
            <a:r>
              <a:rPr lang="en-US" sz="4400" b="0" dirty="0" err="1">
                <a:solidFill>
                  <a:srgbClr val="FF0000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Nội</a:t>
            </a:r>
            <a:r>
              <a:rPr lang="en-US" sz="4400" b="0" dirty="0">
                <a:solidFill>
                  <a:srgbClr val="FF0000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4" name="Freeform 2">
            <a:extLst>
              <a:ext uri="{FF2B5EF4-FFF2-40B4-BE49-F238E27FC236}">
                <a16:creationId xmlns:a16="http://schemas.microsoft.com/office/drawing/2014/main" id="{168AFDFF-0ECB-2D38-8405-94A406016B6F}"/>
              </a:ext>
            </a:extLst>
          </p:cNvPr>
          <p:cNvSpPr/>
          <p:nvPr/>
        </p:nvSpPr>
        <p:spPr>
          <a:xfrm>
            <a:off x="3352800" y="3848101"/>
            <a:ext cx="2602219" cy="2961274"/>
          </a:xfrm>
          <a:custGeom>
            <a:avLst/>
            <a:gdLst/>
            <a:ahLst/>
            <a:cxnLst/>
            <a:rect l="l" t="t" r="r" b="b"/>
            <a:pathLst>
              <a:path w="3669019" h="4175271">
                <a:moveTo>
                  <a:pt x="0" y="0"/>
                </a:moveTo>
                <a:lnTo>
                  <a:pt x="3669019" y="0"/>
                </a:lnTo>
                <a:lnTo>
                  <a:pt x="3669019" y="4175271"/>
                </a:lnTo>
                <a:lnTo>
                  <a:pt x="0" y="4175271"/>
                </a:lnTo>
                <a:lnTo>
                  <a:pt x="0" y="0"/>
                </a:lnTo>
                <a:close/>
              </a:path>
            </a:pathLst>
          </a:custGeom>
          <a:blipFill>
            <a:blip r:embed="rId3"/>
            <a:stretch>
              <a:fillRect/>
            </a:stretch>
          </a:blipFill>
        </p:spPr>
      </p:sp>
      <p:sp>
        <p:nvSpPr>
          <p:cNvPr id="6" name="Title 4">
            <a:extLst>
              <a:ext uri="{FF2B5EF4-FFF2-40B4-BE49-F238E27FC236}">
                <a16:creationId xmlns:a16="http://schemas.microsoft.com/office/drawing/2014/main" id="{4D017A93-4170-6333-2391-12B6D9E1621D}"/>
              </a:ext>
            </a:extLst>
          </p:cNvPr>
          <p:cNvSpPr txBox="1">
            <a:spLocks/>
          </p:cNvSpPr>
          <p:nvPr/>
        </p:nvSpPr>
        <p:spPr>
          <a:xfrm>
            <a:off x="533400" y="7087235"/>
            <a:ext cx="8229600" cy="1145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82850" tIns="182850" rIns="182850" bIns="182850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3200"/>
              <a:buFont typeface="Candal"/>
              <a:buNone/>
              <a:defRPr sz="3200" b="1" i="0" u="none" strike="noStrike" cap="none">
                <a:solidFill>
                  <a:schemeClr val="accent3"/>
                </a:solidFill>
                <a:latin typeface="Candal"/>
                <a:ea typeface="Candal"/>
                <a:cs typeface="Candal"/>
                <a:sym typeface="Candal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3200"/>
              <a:buFont typeface="Candal"/>
              <a:buNone/>
              <a:defRPr sz="3200" b="1" i="0" u="none" strike="noStrike" cap="none">
                <a:solidFill>
                  <a:schemeClr val="accent3"/>
                </a:solidFill>
                <a:latin typeface="Candal"/>
                <a:ea typeface="Candal"/>
                <a:cs typeface="Candal"/>
                <a:sym typeface="Candal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3200"/>
              <a:buFont typeface="Candal"/>
              <a:buNone/>
              <a:defRPr sz="3200" b="1" i="0" u="none" strike="noStrike" cap="none">
                <a:solidFill>
                  <a:schemeClr val="accent3"/>
                </a:solidFill>
                <a:latin typeface="Candal"/>
                <a:ea typeface="Candal"/>
                <a:cs typeface="Candal"/>
                <a:sym typeface="Candal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3200"/>
              <a:buFont typeface="Candal"/>
              <a:buNone/>
              <a:defRPr sz="3200" b="1" i="0" u="none" strike="noStrike" cap="none">
                <a:solidFill>
                  <a:schemeClr val="accent3"/>
                </a:solidFill>
                <a:latin typeface="Candal"/>
                <a:ea typeface="Candal"/>
                <a:cs typeface="Candal"/>
                <a:sym typeface="Candal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3200"/>
              <a:buFont typeface="Candal"/>
              <a:buNone/>
              <a:defRPr sz="3200" b="1" i="0" u="none" strike="noStrike" cap="none">
                <a:solidFill>
                  <a:schemeClr val="accent3"/>
                </a:solidFill>
                <a:latin typeface="Candal"/>
                <a:ea typeface="Candal"/>
                <a:cs typeface="Candal"/>
                <a:sym typeface="Candal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3200"/>
              <a:buFont typeface="Candal"/>
              <a:buNone/>
              <a:defRPr sz="3200" b="1" i="0" u="none" strike="noStrike" cap="none">
                <a:solidFill>
                  <a:schemeClr val="accent3"/>
                </a:solidFill>
                <a:latin typeface="Candal"/>
                <a:ea typeface="Candal"/>
                <a:cs typeface="Candal"/>
                <a:sym typeface="Candal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3200"/>
              <a:buFont typeface="Candal"/>
              <a:buNone/>
              <a:defRPr sz="3200" b="1" i="0" u="none" strike="noStrike" cap="none">
                <a:solidFill>
                  <a:schemeClr val="accent3"/>
                </a:solidFill>
                <a:latin typeface="Candal"/>
                <a:ea typeface="Candal"/>
                <a:cs typeface="Candal"/>
                <a:sym typeface="Candal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3200"/>
              <a:buFont typeface="Candal"/>
              <a:buNone/>
              <a:defRPr sz="3200" b="1" i="0" u="none" strike="noStrike" cap="none">
                <a:solidFill>
                  <a:schemeClr val="accent3"/>
                </a:solidFill>
                <a:latin typeface="Candal"/>
                <a:ea typeface="Candal"/>
                <a:cs typeface="Candal"/>
                <a:sym typeface="Candal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3200"/>
              <a:buFont typeface="Candal"/>
              <a:buNone/>
              <a:defRPr sz="3200" b="1" i="0" u="none" strike="noStrike" cap="none">
                <a:solidFill>
                  <a:schemeClr val="accent3"/>
                </a:solidFill>
                <a:latin typeface="Candal"/>
                <a:ea typeface="Candal"/>
                <a:cs typeface="Candal"/>
                <a:sym typeface="Candal"/>
              </a:defRPr>
            </a:lvl9pPr>
          </a:lstStyle>
          <a:p>
            <a:pPr algn="just"/>
            <a:r>
              <a:rPr lang="en-US" sz="4400" b="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Không</a:t>
            </a:r>
            <a:r>
              <a:rPr lang="en-US" sz="4400" b="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b="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ó</a:t>
            </a:r>
            <a:r>
              <a:rPr lang="en-US" sz="4400" b="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b="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một</a:t>
            </a:r>
            <a:r>
              <a:rPr lang="en-US" sz="4400" b="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b="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đáp</a:t>
            </a:r>
            <a:r>
              <a:rPr lang="en-US" sz="4400" b="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b="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án</a:t>
            </a:r>
            <a:r>
              <a:rPr lang="en-US" sz="4400" b="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b="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nhất</a:t>
            </a:r>
            <a:r>
              <a:rPr lang="en-US" sz="4400" b="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b="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định</a:t>
            </a:r>
            <a:r>
              <a:rPr lang="en-US" sz="4400" b="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b="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vì</a:t>
            </a:r>
            <a:r>
              <a:rPr lang="en-US" sz="4400" b="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b="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hưa</a:t>
            </a:r>
            <a:r>
              <a:rPr lang="en-US" sz="4400" b="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b="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ó</a:t>
            </a:r>
            <a:r>
              <a:rPr lang="en-US" sz="4400" b="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b="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nội</a:t>
            </a:r>
            <a:r>
              <a:rPr lang="en-US" sz="4400" b="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dung </a:t>
            </a:r>
            <a:r>
              <a:rPr lang="en-US" sz="4400" b="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rao</a:t>
            </a:r>
            <a:r>
              <a:rPr lang="en-US" sz="4400" b="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b="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đổi</a:t>
            </a:r>
            <a:r>
              <a:rPr lang="en-US" sz="4400" b="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b="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rước</a:t>
            </a:r>
            <a:r>
              <a:rPr lang="en-US" sz="4400" b="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b="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đó</a:t>
            </a:r>
            <a:r>
              <a:rPr lang="en-US" sz="4400" b="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b="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giữa</a:t>
            </a:r>
            <a:r>
              <a:rPr lang="en-US" sz="4400" b="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b="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người</a:t>
            </a:r>
            <a:r>
              <a:rPr lang="en-US" sz="4400" b="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b="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nói</a:t>
            </a:r>
            <a:r>
              <a:rPr lang="en-US" sz="4400" b="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b="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và</a:t>
            </a:r>
            <a:r>
              <a:rPr lang="en-US" sz="4400" b="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b="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người</a:t>
            </a:r>
            <a:r>
              <a:rPr lang="en-US" sz="4400" b="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b="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nghe</a:t>
            </a:r>
            <a:endParaRPr lang="en-US" sz="4400" b="0" dirty="0">
              <a:solidFill>
                <a:schemeClr val="tx1"/>
              </a:solidFill>
              <a:latin typeface="Times New Roman" panose="020206030504050203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itle 4">
            <a:extLst>
              <a:ext uri="{FF2B5EF4-FFF2-40B4-BE49-F238E27FC236}">
                <a16:creationId xmlns:a16="http://schemas.microsoft.com/office/drawing/2014/main" id="{A9E4D0BD-543A-9B6B-3954-4D681C182A12}"/>
              </a:ext>
            </a:extLst>
          </p:cNvPr>
          <p:cNvSpPr txBox="1">
            <a:spLocks/>
          </p:cNvSpPr>
          <p:nvPr/>
        </p:nvSpPr>
        <p:spPr>
          <a:xfrm>
            <a:off x="10471339" y="7659935"/>
            <a:ext cx="7306452" cy="1145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82850" tIns="182850" rIns="182850" bIns="182850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3200"/>
              <a:buFont typeface="Candal"/>
              <a:buNone/>
              <a:defRPr sz="3200" b="1" i="0" u="none" strike="noStrike" cap="none">
                <a:solidFill>
                  <a:schemeClr val="accent3"/>
                </a:solidFill>
                <a:latin typeface="Candal"/>
                <a:ea typeface="Candal"/>
                <a:cs typeface="Candal"/>
                <a:sym typeface="Candal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3200"/>
              <a:buFont typeface="Candal"/>
              <a:buNone/>
              <a:defRPr sz="3200" b="1" i="0" u="none" strike="noStrike" cap="none">
                <a:solidFill>
                  <a:schemeClr val="accent3"/>
                </a:solidFill>
                <a:latin typeface="Candal"/>
                <a:ea typeface="Candal"/>
                <a:cs typeface="Candal"/>
                <a:sym typeface="Candal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3200"/>
              <a:buFont typeface="Candal"/>
              <a:buNone/>
              <a:defRPr sz="3200" b="1" i="0" u="none" strike="noStrike" cap="none">
                <a:solidFill>
                  <a:schemeClr val="accent3"/>
                </a:solidFill>
                <a:latin typeface="Candal"/>
                <a:ea typeface="Candal"/>
                <a:cs typeface="Candal"/>
                <a:sym typeface="Candal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3200"/>
              <a:buFont typeface="Candal"/>
              <a:buNone/>
              <a:defRPr sz="3200" b="1" i="0" u="none" strike="noStrike" cap="none">
                <a:solidFill>
                  <a:schemeClr val="accent3"/>
                </a:solidFill>
                <a:latin typeface="Candal"/>
                <a:ea typeface="Candal"/>
                <a:cs typeface="Candal"/>
                <a:sym typeface="Candal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3200"/>
              <a:buFont typeface="Candal"/>
              <a:buNone/>
              <a:defRPr sz="3200" b="1" i="0" u="none" strike="noStrike" cap="none">
                <a:solidFill>
                  <a:schemeClr val="accent3"/>
                </a:solidFill>
                <a:latin typeface="Candal"/>
                <a:ea typeface="Candal"/>
                <a:cs typeface="Candal"/>
                <a:sym typeface="Candal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3200"/>
              <a:buFont typeface="Candal"/>
              <a:buNone/>
              <a:defRPr sz="3200" b="1" i="0" u="none" strike="noStrike" cap="none">
                <a:solidFill>
                  <a:schemeClr val="accent3"/>
                </a:solidFill>
                <a:latin typeface="Candal"/>
                <a:ea typeface="Candal"/>
                <a:cs typeface="Candal"/>
                <a:sym typeface="Candal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3200"/>
              <a:buFont typeface="Candal"/>
              <a:buNone/>
              <a:defRPr sz="3200" b="1" i="0" u="none" strike="noStrike" cap="none">
                <a:solidFill>
                  <a:schemeClr val="accent3"/>
                </a:solidFill>
                <a:latin typeface="Candal"/>
                <a:ea typeface="Candal"/>
                <a:cs typeface="Candal"/>
                <a:sym typeface="Candal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3200"/>
              <a:buFont typeface="Candal"/>
              <a:buNone/>
              <a:defRPr sz="3200" b="1" i="0" u="none" strike="noStrike" cap="none">
                <a:solidFill>
                  <a:schemeClr val="accent3"/>
                </a:solidFill>
                <a:latin typeface="Candal"/>
                <a:ea typeface="Candal"/>
                <a:cs typeface="Candal"/>
                <a:sym typeface="Candal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3200"/>
              <a:buFont typeface="Candal"/>
              <a:buNone/>
              <a:defRPr sz="3200" b="1" i="0" u="none" strike="noStrike" cap="none">
                <a:solidFill>
                  <a:schemeClr val="accent3"/>
                </a:solidFill>
                <a:latin typeface="Candal"/>
                <a:ea typeface="Candal"/>
                <a:cs typeface="Candal"/>
                <a:sym typeface="Candal"/>
              </a:defRPr>
            </a:lvl9pPr>
          </a:lstStyle>
          <a:p>
            <a:pPr algn="just"/>
            <a:r>
              <a:rPr lang="en-US" sz="4400" b="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Phải</a:t>
            </a:r>
            <a:r>
              <a:rPr lang="en-US" sz="4400" b="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b="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xác</a:t>
            </a:r>
            <a:r>
              <a:rPr lang="en-US" sz="4400" b="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b="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đinh</a:t>
            </a:r>
            <a:r>
              <a:rPr lang="en-US" sz="4400" b="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b="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nghĩa</a:t>
            </a:r>
            <a:r>
              <a:rPr lang="en-US" sz="4400" b="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b="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hàm</a:t>
            </a:r>
            <a:r>
              <a:rPr lang="en-US" sz="4400" b="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b="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ẩn</a:t>
            </a:r>
            <a:r>
              <a:rPr lang="en-US" sz="4400" b="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b="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dựa</a:t>
            </a:r>
            <a:r>
              <a:rPr lang="en-US" sz="4400" b="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b="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vào</a:t>
            </a:r>
            <a:r>
              <a:rPr lang="en-US" sz="4400" b="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ngữ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ảnh</a:t>
            </a:r>
            <a:endParaRPr lang="en-US" sz="4400" dirty="0">
              <a:solidFill>
                <a:schemeClr val="tx1"/>
              </a:solidFill>
              <a:latin typeface="Times New Roman" panose="020206030504050203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Arrow: Right 1">
            <a:extLst>
              <a:ext uri="{FF2B5EF4-FFF2-40B4-BE49-F238E27FC236}">
                <a16:creationId xmlns:a16="http://schemas.microsoft.com/office/drawing/2014/main" id="{C3ECD720-6A46-8403-0779-9F53405603EF}"/>
              </a:ext>
            </a:extLst>
          </p:cNvPr>
          <p:cNvSpPr/>
          <p:nvPr/>
        </p:nvSpPr>
        <p:spPr>
          <a:xfrm>
            <a:off x="9142161" y="7659935"/>
            <a:ext cx="981308" cy="1303944"/>
          </a:xfrm>
          <a:prstGeom prst="rightArrow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60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74987344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xmlns="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2" grpId="0" animBg="1"/>
      <p:bldP spid="3" grpId="0" animBg="1"/>
      <p:bldP spid="7" grpId="0"/>
      <p:bldP spid="6" grpId="0"/>
      <p:bldP spid="8" grpId="0"/>
      <p:bldP spid="12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C129FB07-BEF1-47C7-85DC-76679EA4834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42300" y="745084"/>
            <a:ext cx="15803400" cy="1145400"/>
          </a:xfrm>
        </p:spPr>
        <p:txBody>
          <a:bodyPr/>
          <a:lstStyle/>
          <a:p>
            <a:r>
              <a:rPr lang="en-US" sz="5600" b="1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2. </a:t>
            </a:r>
            <a:r>
              <a:rPr lang="en-US" sz="5600" b="1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Nhận</a:t>
            </a:r>
            <a:r>
              <a:rPr lang="en-US" sz="5600" b="1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5600" b="1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biết</a:t>
            </a:r>
            <a:r>
              <a:rPr lang="en-US" sz="5600" b="1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5600" b="1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nghĩa</a:t>
            </a:r>
            <a:r>
              <a:rPr lang="en-US" sz="5600" b="1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5600" b="1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hàm</a:t>
            </a:r>
            <a:r>
              <a:rPr lang="en-US" sz="5600" b="1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5600" b="1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ẩn</a:t>
            </a:r>
            <a:endParaRPr lang="en-US" sz="5600" b="1" dirty="0">
              <a:latin typeface="Times New Roman" panose="020206030504050203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Arrow: Right 1">
            <a:extLst>
              <a:ext uri="{FF2B5EF4-FFF2-40B4-BE49-F238E27FC236}">
                <a16:creationId xmlns:a16="http://schemas.microsoft.com/office/drawing/2014/main" id="{BADD8274-B1B8-4930-A4BC-AA73463108AE}"/>
              </a:ext>
            </a:extLst>
          </p:cNvPr>
          <p:cNvSpPr/>
          <p:nvPr/>
        </p:nvSpPr>
        <p:spPr>
          <a:xfrm>
            <a:off x="5943600" y="2635234"/>
            <a:ext cx="981308" cy="1303944"/>
          </a:xfrm>
          <a:prstGeom prst="rightArrow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828800">
              <a:buClr>
                <a:srgbClr val="000000"/>
              </a:buClr>
              <a:defRPr/>
            </a:pPr>
            <a:endParaRPr lang="en-US" sz="2800" kern="0">
              <a:solidFill>
                <a:srgbClr val="FADECA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3" name="Rectangle: Rounded Corners 2">
            <a:extLst>
              <a:ext uri="{FF2B5EF4-FFF2-40B4-BE49-F238E27FC236}">
                <a16:creationId xmlns:a16="http://schemas.microsoft.com/office/drawing/2014/main" id="{36E07E7E-AE88-4E75-BC86-3101386FDFA6}"/>
              </a:ext>
            </a:extLst>
          </p:cNvPr>
          <p:cNvSpPr/>
          <p:nvPr/>
        </p:nvSpPr>
        <p:spPr>
          <a:xfrm>
            <a:off x="7484851" y="2233792"/>
            <a:ext cx="9660149" cy="3410772"/>
          </a:xfrm>
          <a:prstGeom prst="roundRect">
            <a:avLst/>
          </a:prstGeom>
          <a:solidFill>
            <a:schemeClr val="bg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 defTabSz="1828800">
              <a:buClr>
                <a:srgbClr val="000000"/>
              </a:buClr>
              <a:defRPr/>
            </a:pPr>
            <a:r>
              <a:rPr lang="en-US" sz="4400" dirty="0" err="1">
                <a:solidFill>
                  <a:srgbClr val="434343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hông</a:t>
            </a:r>
            <a:r>
              <a:rPr lang="en-US" sz="4400" dirty="0">
                <a:solidFill>
                  <a:srgbClr val="434343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434343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báo</a:t>
            </a:r>
            <a:r>
              <a:rPr lang="en-US" sz="4400" dirty="0">
                <a:solidFill>
                  <a:srgbClr val="434343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434343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một</a:t>
            </a:r>
            <a:r>
              <a:rPr lang="en-US" sz="4400" dirty="0">
                <a:solidFill>
                  <a:srgbClr val="434343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434343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người</a:t>
            </a:r>
            <a:r>
              <a:rPr lang="en-US" sz="4400" dirty="0">
                <a:solidFill>
                  <a:srgbClr val="434343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434343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nào</a:t>
            </a:r>
            <a:r>
              <a:rPr lang="en-US" sz="4400" dirty="0">
                <a:solidFill>
                  <a:srgbClr val="434343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434343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đó</a:t>
            </a:r>
            <a:r>
              <a:rPr lang="en-US" sz="4400" dirty="0">
                <a:solidFill>
                  <a:srgbClr val="434343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(</a:t>
            </a:r>
            <a:r>
              <a:rPr lang="en-US" sz="4400" dirty="0" err="1">
                <a:solidFill>
                  <a:srgbClr val="434343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nó</a:t>
            </a:r>
            <a:r>
              <a:rPr lang="en-US" sz="4400" dirty="0">
                <a:solidFill>
                  <a:srgbClr val="434343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) </a:t>
            </a:r>
            <a:r>
              <a:rPr lang="en-US" sz="4400" dirty="0" err="1">
                <a:solidFill>
                  <a:srgbClr val="434343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đi</a:t>
            </a:r>
            <a:r>
              <a:rPr lang="en-US" sz="4400" dirty="0">
                <a:solidFill>
                  <a:srgbClr val="434343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434343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Đà</a:t>
            </a:r>
            <a:r>
              <a:rPr lang="en-US" sz="4400" dirty="0">
                <a:solidFill>
                  <a:srgbClr val="434343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434343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Lạt</a:t>
            </a:r>
            <a:r>
              <a:rPr lang="en-US" sz="4400" dirty="0">
                <a:solidFill>
                  <a:srgbClr val="434343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. “</a:t>
            </a:r>
            <a:r>
              <a:rPr lang="en-US" sz="4400" dirty="0" err="1">
                <a:solidFill>
                  <a:srgbClr val="434343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Lại</a:t>
            </a:r>
            <a:r>
              <a:rPr lang="en-US" sz="4400" dirty="0">
                <a:solidFill>
                  <a:srgbClr val="434343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” </a:t>
            </a:r>
            <a:r>
              <a:rPr lang="en-US" sz="4400" dirty="0">
                <a:solidFill>
                  <a:srgbClr val="434343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 </a:t>
            </a:r>
            <a:r>
              <a:rPr lang="en-US" sz="4400" dirty="0" err="1">
                <a:solidFill>
                  <a:srgbClr val="434343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người</a:t>
            </a:r>
            <a:r>
              <a:rPr lang="en-US" sz="4400" dirty="0">
                <a:solidFill>
                  <a:srgbClr val="434343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4400" dirty="0" err="1">
                <a:solidFill>
                  <a:srgbClr val="434343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này</a:t>
            </a:r>
            <a:r>
              <a:rPr lang="en-US" sz="4400" dirty="0">
                <a:solidFill>
                  <a:srgbClr val="434343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4400" dirty="0" err="1">
                <a:solidFill>
                  <a:srgbClr val="434343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đã</a:t>
            </a:r>
            <a:r>
              <a:rPr lang="en-US" sz="4400" dirty="0">
                <a:solidFill>
                  <a:srgbClr val="434343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4400" dirty="0" err="1">
                <a:solidFill>
                  <a:srgbClr val="434343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từng</a:t>
            </a:r>
            <a:r>
              <a:rPr lang="en-US" sz="4400" dirty="0">
                <a:solidFill>
                  <a:srgbClr val="434343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4400" dirty="0" err="1">
                <a:solidFill>
                  <a:srgbClr val="434343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đi</a:t>
            </a:r>
            <a:r>
              <a:rPr lang="en-US" sz="4400" dirty="0">
                <a:solidFill>
                  <a:srgbClr val="434343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4400" dirty="0" err="1">
                <a:solidFill>
                  <a:srgbClr val="434343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Đà</a:t>
            </a:r>
            <a:r>
              <a:rPr lang="en-US" sz="4400" dirty="0">
                <a:solidFill>
                  <a:srgbClr val="434343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4400" dirty="0" err="1">
                <a:solidFill>
                  <a:srgbClr val="434343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Lạt</a:t>
            </a:r>
            <a:r>
              <a:rPr lang="en-US" sz="4400" dirty="0">
                <a:solidFill>
                  <a:srgbClr val="434343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4400" dirty="0" err="1">
                <a:solidFill>
                  <a:srgbClr val="434343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rồi</a:t>
            </a:r>
            <a:endParaRPr lang="en-US" sz="4400" kern="0" dirty="0">
              <a:solidFill>
                <a:srgbClr val="434343"/>
              </a:solidFill>
              <a:latin typeface="Times New Roman" panose="02020603050405020304" pitchFamily="18" charset="0"/>
              <a:ea typeface="Cambria" panose="02040503050406030204" pitchFamily="18" charset="0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7" name="Title 4">
            <a:extLst>
              <a:ext uri="{FF2B5EF4-FFF2-40B4-BE49-F238E27FC236}">
                <a16:creationId xmlns:a16="http://schemas.microsoft.com/office/drawing/2014/main" id="{C129FB07-BEF1-47C7-85DC-76679EA48341}"/>
              </a:ext>
            </a:extLst>
          </p:cNvPr>
          <p:cNvSpPr txBox="1">
            <a:spLocks/>
          </p:cNvSpPr>
          <p:nvPr/>
        </p:nvSpPr>
        <p:spPr>
          <a:xfrm>
            <a:off x="898232" y="2579474"/>
            <a:ext cx="5883568" cy="96063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82850" tIns="182850" rIns="182850" bIns="182850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3200"/>
              <a:buFont typeface="Candal"/>
              <a:buNone/>
              <a:defRPr sz="3200" b="1" i="0" u="none" strike="noStrike" cap="none">
                <a:solidFill>
                  <a:schemeClr val="accent3"/>
                </a:solidFill>
                <a:latin typeface="Candal"/>
                <a:ea typeface="Candal"/>
                <a:cs typeface="Candal"/>
                <a:sym typeface="Candal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3200"/>
              <a:buFont typeface="Candal"/>
              <a:buNone/>
              <a:defRPr sz="3200" b="1" i="0" u="none" strike="noStrike" cap="none">
                <a:solidFill>
                  <a:schemeClr val="accent3"/>
                </a:solidFill>
                <a:latin typeface="Candal"/>
                <a:ea typeface="Candal"/>
                <a:cs typeface="Candal"/>
                <a:sym typeface="Candal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3200"/>
              <a:buFont typeface="Candal"/>
              <a:buNone/>
              <a:defRPr sz="3200" b="1" i="0" u="none" strike="noStrike" cap="none">
                <a:solidFill>
                  <a:schemeClr val="accent3"/>
                </a:solidFill>
                <a:latin typeface="Candal"/>
                <a:ea typeface="Candal"/>
                <a:cs typeface="Candal"/>
                <a:sym typeface="Candal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3200"/>
              <a:buFont typeface="Candal"/>
              <a:buNone/>
              <a:defRPr sz="3200" b="1" i="0" u="none" strike="noStrike" cap="none">
                <a:solidFill>
                  <a:schemeClr val="accent3"/>
                </a:solidFill>
                <a:latin typeface="Candal"/>
                <a:ea typeface="Candal"/>
                <a:cs typeface="Candal"/>
                <a:sym typeface="Candal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3200"/>
              <a:buFont typeface="Candal"/>
              <a:buNone/>
              <a:defRPr sz="3200" b="1" i="0" u="none" strike="noStrike" cap="none">
                <a:solidFill>
                  <a:schemeClr val="accent3"/>
                </a:solidFill>
                <a:latin typeface="Candal"/>
                <a:ea typeface="Candal"/>
                <a:cs typeface="Candal"/>
                <a:sym typeface="Candal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3200"/>
              <a:buFont typeface="Candal"/>
              <a:buNone/>
              <a:defRPr sz="3200" b="1" i="0" u="none" strike="noStrike" cap="none">
                <a:solidFill>
                  <a:schemeClr val="accent3"/>
                </a:solidFill>
                <a:latin typeface="Candal"/>
                <a:ea typeface="Candal"/>
                <a:cs typeface="Candal"/>
                <a:sym typeface="Candal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3200"/>
              <a:buFont typeface="Candal"/>
              <a:buNone/>
              <a:defRPr sz="3200" b="1" i="0" u="none" strike="noStrike" cap="none">
                <a:solidFill>
                  <a:schemeClr val="accent3"/>
                </a:solidFill>
                <a:latin typeface="Candal"/>
                <a:ea typeface="Candal"/>
                <a:cs typeface="Candal"/>
                <a:sym typeface="Candal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3200"/>
              <a:buFont typeface="Candal"/>
              <a:buNone/>
              <a:defRPr sz="3200" b="1" i="0" u="none" strike="noStrike" cap="none">
                <a:solidFill>
                  <a:schemeClr val="accent3"/>
                </a:solidFill>
                <a:latin typeface="Candal"/>
                <a:ea typeface="Candal"/>
                <a:cs typeface="Candal"/>
                <a:sym typeface="Candal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3200"/>
              <a:buFont typeface="Candal"/>
              <a:buNone/>
              <a:defRPr sz="3200" b="1" i="0" u="none" strike="noStrike" cap="none">
                <a:solidFill>
                  <a:schemeClr val="accent3"/>
                </a:solidFill>
                <a:latin typeface="Candal"/>
                <a:ea typeface="Candal"/>
                <a:cs typeface="Candal"/>
                <a:sym typeface="Candal"/>
              </a:defRPr>
            </a:lvl9pPr>
          </a:lstStyle>
          <a:p>
            <a:pPr algn="just" defTabSz="1828800">
              <a:buClr>
                <a:srgbClr val="5D7F98"/>
              </a:buClr>
              <a:defRPr/>
            </a:pPr>
            <a:r>
              <a:rPr lang="en-US" sz="4400" b="0" kern="0" dirty="0">
                <a:solidFill>
                  <a:srgbClr val="FF0000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b. </a:t>
            </a:r>
            <a:r>
              <a:rPr lang="en-US" sz="4400" b="0" kern="0" dirty="0" err="1">
                <a:solidFill>
                  <a:srgbClr val="FF0000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Nó</a:t>
            </a:r>
            <a:r>
              <a:rPr lang="en-US" sz="4400" b="0" kern="0" dirty="0">
                <a:solidFill>
                  <a:srgbClr val="FF0000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b="0" kern="0" dirty="0" err="1">
                <a:solidFill>
                  <a:srgbClr val="FF0000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lại</a:t>
            </a:r>
            <a:r>
              <a:rPr lang="en-US" sz="4400" b="0" kern="0" dirty="0">
                <a:solidFill>
                  <a:srgbClr val="FF0000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b="0" kern="0" dirty="0" err="1">
                <a:solidFill>
                  <a:srgbClr val="FF0000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đi</a:t>
            </a:r>
            <a:r>
              <a:rPr lang="en-US" sz="4400" b="0" kern="0" dirty="0">
                <a:solidFill>
                  <a:srgbClr val="FF0000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b="0" kern="0" dirty="0" err="1">
                <a:solidFill>
                  <a:srgbClr val="FF0000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Đà</a:t>
            </a:r>
            <a:r>
              <a:rPr lang="en-US" sz="4400" b="0" kern="0" dirty="0">
                <a:solidFill>
                  <a:srgbClr val="FF0000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b="0" kern="0" dirty="0" err="1">
                <a:solidFill>
                  <a:srgbClr val="FF0000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Lạt</a:t>
            </a:r>
            <a:endParaRPr lang="en-US" sz="4400" b="0" kern="0" dirty="0">
              <a:solidFill>
                <a:srgbClr val="FF0000"/>
              </a:solidFill>
              <a:latin typeface="Times New Roman" panose="020206030504050203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itle 4">
            <a:extLst>
              <a:ext uri="{FF2B5EF4-FFF2-40B4-BE49-F238E27FC236}">
                <a16:creationId xmlns:a16="http://schemas.microsoft.com/office/drawing/2014/main" id="{C129FB07-BEF1-47C7-85DC-76679EA48341}"/>
              </a:ext>
            </a:extLst>
          </p:cNvPr>
          <p:cNvSpPr txBox="1">
            <a:spLocks/>
          </p:cNvSpPr>
          <p:nvPr/>
        </p:nvSpPr>
        <p:spPr>
          <a:xfrm>
            <a:off x="5029200" y="5954318"/>
            <a:ext cx="12115800" cy="284679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82850" tIns="182850" rIns="182850" bIns="182850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3200"/>
              <a:buFont typeface="Candal"/>
              <a:buNone/>
              <a:defRPr sz="3200" b="1" i="0" u="none" strike="noStrike" cap="none">
                <a:solidFill>
                  <a:schemeClr val="accent3"/>
                </a:solidFill>
                <a:latin typeface="Candal"/>
                <a:ea typeface="Candal"/>
                <a:cs typeface="Candal"/>
                <a:sym typeface="Candal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3200"/>
              <a:buFont typeface="Candal"/>
              <a:buNone/>
              <a:defRPr sz="3200" b="1" i="0" u="none" strike="noStrike" cap="none">
                <a:solidFill>
                  <a:schemeClr val="accent3"/>
                </a:solidFill>
                <a:latin typeface="Candal"/>
                <a:ea typeface="Candal"/>
                <a:cs typeface="Candal"/>
                <a:sym typeface="Candal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3200"/>
              <a:buFont typeface="Candal"/>
              <a:buNone/>
              <a:defRPr sz="3200" b="1" i="0" u="none" strike="noStrike" cap="none">
                <a:solidFill>
                  <a:schemeClr val="accent3"/>
                </a:solidFill>
                <a:latin typeface="Candal"/>
                <a:ea typeface="Candal"/>
                <a:cs typeface="Candal"/>
                <a:sym typeface="Candal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3200"/>
              <a:buFont typeface="Candal"/>
              <a:buNone/>
              <a:defRPr sz="3200" b="1" i="0" u="none" strike="noStrike" cap="none">
                <a:solidFill>
                  <a:schemeClr val="accent3"/>
                </a:solidFill>
                <a:latin typeface="Candal"/>
                <a:ea typeface="Candal"/>
                <a:cs typeface="Candal"/>
                <a:sym typeface="Candal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3200"/>
              <a:buFont typeface="Candal"/>
              <a:buNone/>
              <a:defRPr sz="3200" b="1" i="0" u="none" strike="noStrike" cap="none">
                <a:solidFill>
                  <a:schemeClr val="accent3"/>
                </a:solidFill>
                <a:latin typeface="Candal"/>
                <a:ea typeface="Candal"/>
                <a:cs typeface="Candal"/>
                <a:sym typeface="Candal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3200"/>
              <a:buFont typeface="Candal"/>
              <a:buNone/>
              <a:defRPr sz="3200" b="1" i="0" u="none" strike="noStrike" cap="none">
                <a:solidFill>
                  <a:schemeClr val="accent3"/>
                </a:solidFill>
                <a:latin typeface="Candal"/>
                <a:ea typeface="Candal"/>
                <a:cs typeface="Candal"/>
                <a:sym typeface="Candal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3200"/>
              <a:buFont typeface="Candal"/>
              <a:buNone/>
              <a:defRPr sz="3200" b="1" i="0" u="none" strike="noStrike" cap="none">
                <a:solidFill>
                  <a:schemeClr val="accent3"/>
                </a:solidFill>
                <a:latin typeface="Candal"/>
                <a:ea typeface="Candal"/>
                <a:cs typeface="Candal"/>
                <a:sym typeface="Candal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3200"/>
              <a:buFont typeface="Candal"/>
              <a:buNone/>
              <a:defRPr sz="3200" b="1" i="0" u="none" strike="noStrike" cap="none">
                <a:solidFill>
                  <a:schemeClr val="accent3"/>
                </a:solidFill>
                <a:latin typeface="Candal"/>
                <a:ea typeface="Candal"/>
                <a:cs typeface="Candal"/>
                <a:sym typeface="Candal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3200"/>
              <a:buFont typeface="Candal"/>
              <a:buNone/>
              <a:defRPr sz="3200" b="1" i="0" u="none" strike="noStrike" cap="none">
                <a:solidFill>
                  <a:schemeClr val="accent3"/>
                </a:solidFill>
                <a:latin typeface="Candal"/>
                <a:ea typeface="Candal"/>
                <a:cs typeface="Candal"/>
                <a:sym typeface="Candal"/>
              </a:defRPr>
            </a:lvl9pPr>
          </a:lstStyle>
          <a:p>
            <a:pPr algn="just" defTabSz="1828800">
              <a:buClr>
                <a:srgbClr val="5D7F98"/>
              </a:buClr>
              <a:defRPr/>
            </a:pPr>
            <a:r>
              <a:rPr lang="en-US" sz="4400" b="0" kern="0" dirty="0" err="1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Nghĩa</a:t>
            </a:r>
            <a:r>
              <a:rPr lang="en-US" sz="4400" b="0" kern="0" dirty="0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b="0" kern="0" dirty="0" err="1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hàm</a:t>
            </a:r>
            <a:r>
              <a:rPr lang="en-US" sz="4400" b="0" kern="0" dirty="0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b="0" kern="0" dirty="0" err="1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ẩn</a:t>
            </a:r>
            <a:r>
              <a:rPr lang="en-US" sz="4400" b="0" kern="0" dirty="0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b="0" kern="0" dirty="0" err="1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ủa</a:t>
            </a:r>
            <a:r>
              <a:rPr lang="en-US" sz="4400" b="0" kern="0" dirty="0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b="0" kern="0" dirty="0" err="1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âu</a:t>
            </a:r>
            <a:r>
              <a:rPr lang="en-US" sz="4400" b="0" kern="0" dirty="0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b="0" kern="0" dirty="0" err="1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này</a:t>
            </a:r>
            <a:r>
              <a:rPr lang="en-US" sz="4400" b="0" kern="0" dirty="0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b="0" kern="0" dirty="0" err="1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được</a:t>
            </a:r>
            <a:r>
              <a:rPr lang="en-US" sz="4400" b="0" kern="0" dirty="0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b="0" kern="0" dirty="0" err="1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suy</a:t>
            </a:r>
            <a:r>
              <a:rPr lang="en-US" sz="4400" b="0" kern="0" dirty="0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b="0" kern="0" dirty="0" err="1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ra</a:t>
            </a:r>
            <a:r>
              <a:rPr lang="en-US" sz="4400" b="0" kern="0" dirty="0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b="0" kern="0" dirty="0" err="1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ừ</a:t>
            </a:r>
            <a:r>
              <a:rPr lang="en-US" sz="4400" b="0" kern="0" dirty="0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b="0" kern="0" dirty="0" err="1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nghĩa</a:t>
            </a:r>
            <a:r>
              <a:rPr lang="en-US" sz="4400" b="0" kern="0" dirty="0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b="0" kern="0" dirty="0" err="1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ủa</a:t>
            </a:r>
            <a:r>
              <a:rPr lang="en-US" sz="4400" b="0" kern="0" dirty="0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kern="0" dirty="0" err="1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ừ</a:t>
            </a:r>
            <a:r>
              <a:rPr lang="en-US" sz="4400" kern="0" dirty="0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kern="0" dirty="0" err="1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ngữ</a:t>
            </a:r>
            <a:r>
              <a:rPr lang="en-US" sz="4400" kern="0" dirty="0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kern="0" dirty="0" err="1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rong</a:t>
            </a:r>
            <a:r>
              <a:rPr lang="en-US" sz="4400" kern="0" dirty="0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kern="0" dirty="0" err="1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âu</a:t>
            </a:r>
            <a:r>
              <a:rPr lang="en-US" sz="4400" b="0" kern="0" dirty="0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, </a:t>
            </a:r>
            <a:r>
              <a:rPr lang="en-US" sz="4400" b="0" kern="0" dirty="0" err="1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hứ</a:t>
            </a:r>
            <a:r>
              <a:rPr lang="en-US" sz="4400" b="0" kern="0" dirty="0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b="0" kern="0" dirty="0" err="1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không</a:t>
            </a:r>
            <a:r>
              <a:rPr lang="en-US" sz="4400" b="0" kern="0" dirty="0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b="0" kern="0" dirty="0" err="1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uỳ</a:t>
            </a:r>
            <a:r>
              <a:rPr lang="en-US" sz="4400" b="0" kern="0" dirty="0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b="0" kern="0" dirty="0" err="1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huộc</a:t>
            </a:r>
            <a:r>
              <a:rPr lang="en-US" sz="4400" b="0" kern="0" dirty="0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b="0" kern="0" dirty="0" err="1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vào</a:t>
            </a:r>
            <a:r>
              <a:rPr lang="en-US" sz="4400" b="0" kern="0" dirty="0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b="0" kern="0" dirty="0" err="1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ngữ</a:t>
            </a:r>
            <a:r>
              <a:rPr lang="en-US" sz="4400" b="0" kern="0" dirty="0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b="0" kern="0" dirty="0" err="1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ảnh</a:t>
            </a:r>
            <a:endParaRPr lang="en-US" sz="4400" b="0" kern="0" dirty="0">
              <a:solidFill>
                <a:srgbClr val="CADBDF">
                  <a:lumMod val="10000"/>
                </a:srgbClr>
              </a:solidFill>
              <a:latin typeface="Times New Roman" panose="020206030504050203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Picture 5" descr="A cartoon of a person carrying a lunch box&#10;&#10;Description automatically generated">
            <a:extLst>
              <a:ext uri="{FF2B5EF4-FFF2-40B4-BE49-F238E27FC236}">
                <a16:creationId xmlns:a16="http://schemas.microsoft.com/office/drawing/2014/main" id="{DB4166C7-75FC-92B5-9999-AD517ED13CBA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817" y="3939178"/>
            <a:ext cx="5943600" cy="5943600"/>
          </a:xfrm>
          <a:prstGeom prst="rect">
            <a:avLst/>
          </a:prstGeom>
        </p:spPr>
      </p:pic>
      <p:sp>
        <p:nvSpPr>
          <p:cNvPr id="8" name="Freeform 15">
            <a:extLst>
              <a:ext uri="{FF2B5EF4-FFF2-40B4-BE49-F238E27FC236}">
                <a16:creationId xmlns:a16="http://schemas.microsoft.com/office/drawing/2014/main" id="{8537FA6E-4D95-F298-EC98-A9F3E6E7B985}"/>
              </a:ext>
            </a:extLst>
          </p:cNvPr>
          <p:cNvSpPr/>
          <p:nvPr/>
        </p:nvSpPr>
        <p:spPr>
          <a:xfrm rot="-8632659">
            <a:off x="14447218" y="7390355"/>
            <a:ext cx="4481465" cy="4114800"/>
          </a:xfrm>
          <a:custGeom>
            <a:avLst/>
            <a:gdLst/>
            <a:ahLst/>
            <a:cxnLst/>
            <a:rect l="l" t="t" r="r" b="b"/>
            <a:pathLst>
              <a:path w="4481465" h="4114800">
                <a:moveTo>
                  <a:pt x="0" y="0"/>
                </a:moveTo>
                <a:lnTo>
                  <a:pt x="4481465" y="0"/>
                </a:lnTo>
                <a:lnTo>
                  <a:pt x="4481465" y="4114800"/>
                </a:lnTo>
                <a:lnTo>
                  <a:pt x="0" y="4114800"/>
                </a:lnTo>
                <a:lnTo>
                  <a:pt x="0" y="0"/>
                </a:lnTo>
                <a:close/>
              </a:path>
            </a:pathLst>
          </a:custGeom>
          <a:blipFill>
            <a:blip r:embed="rId4">
              <a:extLst>
                <a:ext uri="{96DAC541-7B7A-43D3-8B79-37D633B846F1}">
                  <asvg:svgBlip xmlns:asvg="http://schemas.microsoft.com/office/drawing/2016/SVG/main" xmlns="" r:embed="rId5"/>
                </a:ext>
              </a:extLst>
            </a:blip>
            <a:stretch>
              <a:fillRect/>
            </a:stretch>
          </a:blipFill>
        </p:spPr>
      </p:sp>
    </p:spTree>
    <p:extLst>
      <p:ext uri="{BB962C8B-B14F-4D97-AF65-F5344CB8AC3E}">
        <p14:creationId xmlns:p14="http://schemas.microsoft.com/office/powerpoint/2010/main" val="2589370211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xmlns="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7" grpId="0"/>
      <p:bldP spid="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C129FB07-BEF1-47C7-85DC-76679EA4834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42300" y="745084"/>
            <a:ext cx="15803400" cy="1145400"/>
          </a:xfrm>
        </p:spPr>
        <p:txBody>
          <a:bodyPr/>
          <a:lstStyle/>
          <a:p>
            <a:r>
              <a:rPr lang="en-US" sz="5600" b="1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2. </a:t>
            </a:r>
            <a:r>
              <a:rPr lang="en-US" sz="5600" b="1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Nhận</a:t>
            </a:r>
            <a:r>
              <a:rPr lang="en-US" sz="5600" b="1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5600" b="1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biết</a:t>
            </a:r>
            <a:r>
              <a:rPr lang="en-US" sz="5600" b="1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5600" b="1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nghĩa</a:t>
            </a:r>
            <a:r>
              <a:rPr lang="en-US" sz="5600" b="1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5600" b="1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hàm</a:t>
            </a:r>
            <a:r>
              <a:rPr lang="en-US" sz="5600" b="1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5600" b="1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ẩn</a:t>
            </a:r>
            <a:endParaRPr lang="en-US" sz="5600" b="1" dirty="0">
              <a:latin typeface="Times New Roman" panose="020206030504050203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Freeform 4">
            <a:extLst>
              <a:ext uri="{FF2B5EF4-FFF2-40B4-BE49-F238E27FC236}">
                <a16:creationId xmlns:a16="http://schemas.microsoft.com/office/drawing/2014/main" id="{76E5BA7B-25C0-E950-201A-0F08767B154C}"/>
              </a:ext>
            </a:extLst>
          </p:cNvPr>
          <p:cNvSpPr/>
          <p:nvPr/>
        </p:nvSpPr>
        <p:spPr>
          <a:xfrm>
            <a:off x="5638800" y="3589416"/>
            <a:ext cx="6750000" cy="4114800"/>
          </a:xfrm>
          <a:custGeom>
            <a:avLst/>
            <a:gdLst/>
            <a:ahLst/>
            <a:cxnLst/>
            <a:rect l="l" t="t" r="r" b="b"/>
            <a:pathLst>
              <a:path w="6750000" h="4114800">
                <a:moveTo>
                  <a:pt x="0" y="0"/>
                </a:moveTo>
                <a:lnTo>
                  <a:pt x="6750000" y="0"/>
                </a:lnTo>
                <a:lnTo>
                  <a:pt x="6750000" y="4114800"/>
                </a:lnTo>
                <a:lnTo>
                  <a:pt x="0" y="4114800"/>
                </a:lnTo>
                <a:lnTo>
                  <a:pt x="0" y="0"/>
                </a:lnTo>
                <a:close/>
              </a:path>
            </a:pathLst>
          </a:custGeom>
          <a:blipFill>
            <a:blip r:embed="rId3">
              <a:extLst>
                <a:ext uri="{96DAC541-7B7A-43D3-8B79-37D633B846F1}">
                  <asvg:svgBlip xmlns:asvg="http://schemas.microsoft.com/office/drawing/2016/SVG/main" xmlns="" r:embed="rId4"/>
                </a:ext>
              </a:extLst>
            </a:blip>
            <a:stretch>
              <a:fillRect/>
            </a:stretch>
          </a:blipFill>
        </p:spPr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D6D14C5E-82AC-8DA7-5AAB-20D815A37424}"/>
              </a:ext>
            </a:extLst>
          </p:cNvPr>
          <p:cNvSpPr txBox="1"/>
          <p:nvPr/>
        </p:nvSpPr>
        <p:spPr>
          <a:xfrm>
            <a:off x="838200" y="5184565"/>
            <a:ext cx="9144000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400" kern="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Arial"/>
              </a:rPr>
              <a:t>Ngữ</a:t>
            </a:r>
            <a:r>
              <a:rPr lang="en-US" sz="4400" kern="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4400" kern="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Arial"/>
              </a:rPr>
              <a:t>cảnh</a:t>
            </a:r>
            <a:r>
              <a:rPr lang="en-US" sz="4400" kern="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4400" kern="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Arial"/>
              </a:rPr>
              <a:t>giao</a:t>
            </a:r>
            <a:r>
              <a:rPr lang="en-US" sz="4400" kern="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4400" kern="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Arial"/>
              </a:rPr>
              <a:t>tiếp</a:t>
            </a:r>
            <a:endParaRPr lang="en-US" sz="4400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9BB4E200-40F4-69F1-529E-26AA63E4F8E4}"/>
              </a:ext>
            </a:extLst>
          </p:cNvPr>
          <p:cNvSpPr txBox="1"/>
          <p:nvPr/>
        </p:nvSpPr>
        <p:spPr>
          <a:xfrm>
            <a:off x="12573000" y="5184565"/>
            <a:ext cx="5562600" cy="9863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defTabSz="1828800">
              <a:lnSpc>
                <a:spcPct val="150000"/>
              </a:lnSpc>
              <a:buClr>
                <a:srgbClr val="000000"/>
              </a:buClr>
              <a:defRPr/>
            </a:pPr>
            <a:r>
              <a:rPr lang="en-US" sz="4400" kern="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Arial"/>
              </a:rPr>
              <a:t>Các</a:t>
            </a:r>
            <a:r>
              <a:rPr lang="en-US" sz="4400" kern="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4400" kern="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Arial"/>
              </a:rPr>
              <a:t>từ</a:t>
            </a:r>
            <a:r>
              <a:rPr lang="en-US" sz="4400" kern="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4400" kern="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Arial"/>
              </a:rPr>
              <a:t>ngữ</a:t>
            </a:r>
            <a:r>
              <a:rPr lang="en-US" sz="4400" kern="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4400" kern="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Arial"/>
              </a:rPr>
              <a:t>trong</a:t>
            </a:r>
            <a:r>
              <a:rPr lang="en-US" sz="4400" kern="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4400" kern="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Arial"/>
              </a:rPr>
              <a:t>câu</a:t>
            </a:r>
            <a:endParaRPr lang="en-US" sz="4400" kern="0" dirty="0">
              <a:latin typeface="Times New Roman" panose="02020603050405020304" pitchFamily="18" charset="0"/>
              <a:ea typeface="Cambria" panose="02040503050406030204" pitchFamily="18" charset="0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6FB65AF2-DB1C-39CB-3031-E43BABC9FBB7}"/>
              </a:ext>
            </a:extLst>
          </p:cNvPr>
          <p:cNvSpPr txBox="1"/>
          <p:nvPr/>
        </p:nvSpPr>
        <p:spPr>
          <a:xfrm>
            <a:off x="4572000" y="2370618"/>
            <a:ext cx="9144000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4400" b="1" kern="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Arial"/>
              </a:rPr>
              <a:t>Yếu</a:t>
            </a:r>
            <a:r>
              <a:rPr lang="en-US" sz="4400" b="1" kern="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4400" b="1" kern="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Arial"/>
              </a:rPr>
              <a:t>tố</a:t>
            </a:r>
            <a:r>
              <a:rPr lang="en-US" sz="4400" b="1" kern="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4400" b="1" kern="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Arial"/>
              </a:rPr>
              <a:t>xác</a:t>
            </a:r>
            <a:r>
              <a:rPr lang="en-US" sz="4400" b="1" kern="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4400" b="1" kern="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Arial"/>
              </a:rPr>
              <a:t>định</a:t>
            </a:r>
            <a:r>
              <a:rPr lang="en-US" sz="4400" b="1" kern="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4400" b="1" kern="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Arial"/>
              </a:rPr>
              <a:t>nghĩa</a:t>
            </a:r>
            <a:r>
              <a:rPr lang="en-US" sz="4400" b="1" kern="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4400" b="1" kern="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Arial"/>
              </a:rPr>
              <a:t>hàm</a:t>
            </a:r>
            <a:r>
              <a:rPr lang="en-US" sz="4400" b="1" kern="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4400" b="1" kern="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Arial"/>
              </a:rPr>
              <a:t>ẩn</a:t>
            </a:r>
            <a:endParaRPr lang="en-US" sz="4400" dirty="0"/>
          </a:p>
        </p:txBody>
      </p:sp>
      <p:sp>
        <p:nvSpPr>
          <p:cNvPr id="11" name="Freeform 40">
            <a:extLst>
              <a:ext uri="{FF2B5EF4-FFF2-40B4-BE49-F238E27FC236}">
                <a16:creationId xmlns:a16="http://schemas.microsoft.com/office/drawing/2014/main" id="{6D7A7B5A-555B-BF85-91D1-E949F022F8CA}"/>
              </a:ext>
            </a:extLst>
          </p:cNvPr>
          <p:cNvSpPr/>
          <p:nvPr/>
        </p:nvSpPr>
        <p:spPr>
          <a:xfrm rot="-7650902">
            <a:off x="14160620" y="8229600"/>
            <a:ext cx="4481465" cy="4114800"/>
          </a:xfrm>
          <a:custGeom>
            <a:avLst/>
            <a:gdLst/>
            <a:ahLst/>
            <a:cxnLst/>
            <a:rect l="l" t="t" r="r" b="b"/>
            <a:pathLst>
              <a:path w="4481465" h="4114800">
                <a:moveTo>
                  <a:pt x="0" y="0"/>
                </a:moveTo>
                <a:lnTo>
                  <a:pt x="4481466" y="0"/>
                </a:lnTo>
                <a:lnTo>
                  <a:pt x="4481466" y="4114800"/>
                </a:lnTo>
                <a:lnTo>
                  <a:pt x="0" y="4114800"/>
                </a:lnTo>
                <a:lnTo>
                  <a:pt x="0" y="0"/>
                </a:lnTo>
                <a:close/>
              </a:path>
            </a:pathLst>
          </a:custGeom>
          <a:blipFill>
            <a:blip r:embed="rId5">
              <a:extLst>
                <a:ext uri="{96DAC541-7B7A-43D3-8B79-37D633B846F1}">
                  <asvg:svgBlip xmlns:asvg="http://schemas.microsoft.com/office/drawing/2016/SVG/main" xmlns="" r:embed="rId6"/>
                </a:ext>
              </a:extLst>
            </a:blip>
            <a:stretch>
              <a:fillRect/>
            </a:stretch>
          </a:blipFill>
        </p:spPr>
      </p:sp>
    </p:spTree>
    <p:extLst>
      <p:ext uri="{BB962C8B-B14F-4D97-AF65-F5344CB8AC3E}">
        <p14:creationId xmlns:p14="http://schemas.microsoft.com/office/powerpoint/2010/main" val="2986049589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xmlns="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8" grpId="0"/>
      <p:bldP spid="1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3">
            <a:extLst>
              <a:ext uri="{FF2B5EF4-FFF2-40B4-BE49-F238E27FC236}">
                <a16:creationId xmlns:a16="http://schemas.microsoft.com/office/drawing/2014/main" id="{019042DA-F149-700B-45CF-1AA542F3E5F2}"/>
              </a:ext>
            </a:extLst>
          </p:cNvPr>
          <p:cNvGrpSpPr/>
          <p:nvPr/>
        </p:nvGrpSpPr>
        <p:grpSpPr>
          <a:xfrm>
            <a:off x="685801" y="4335745"/>
            <a:ext cx="7696200" cy="5274088"/>
            <a:chOff x="0" y="0"/>
            <a:chExt cx="2115875" cy="1020040"/>
          </a:xfrm>
        </p:grpSpPr>
        <p:sp>
          <p:nvSpPr>
            <p:cNvPr id="4" name="Freeform 4">
              <a:extLst>
                <a:ext uri="{FF2B5EF4-FFF2-40B4-BE49-F238E27FC236}">
                  <a16:creationId xmlns:a16="http://schemas.microsoft.com/office/drawing/2014/main" id="{AED694A5-BE91-23B1-16E0-3F6AA071581C}"/>
                </a:ext>
              </a:extLst>
            </p:cNvPr>
            <p:cNvSpPr/>
            <p:nvPr/>
          </p:nvSpPr>
          <p:spPr>
            <a:xfrm>
              <a:off x="0" y="0"/>
              <a:ext cx="2115876" cy="1020040"/>
            </a:xfrm>
            <a:custGeom>
              <a:avLst/>
              <a:gdLst/>
              <a:ahLst/>
              <a:cxnLst/>
              <a:rect l="l" t="t" r="r" b="b"/>
              <a:pathLst>
                <a:path w="2115876" h="1020040">
                  <a:moveTo>
                    <a:pt x="19815" y="0"/>
                  </a:moveTo>
                  <a:lnTo>
                    <a:pt x="2096061" y="0"/>
                  </a:lnTo>
                  <a:cubicBezTo>
                    <a:pt x="2107004" y="0"/>
                    <a:pt x="2115876" y="8871"/>
                    <a:pt x="2115876" y="19815"/>
                  </a:cubicBezTo>
                  <a:lnTo>
                    <a:pt x="2115876" y="1000225"/>
                  </a:lnTo>
                  <a:cubicBezTo>
                    <a:pt x="2115876" y="1011169"/>
                    <a:pt x="2107004" y="1020040"/>
                    <a:pt x="2096061" y="1020040"/>
                  </a:cubicBezTo>
                  <a:lnTo>
                    <a:pt x="19815" y="1020040"/>
                  </a:lnTo>
                  <a:cubicBezTo>
                    <a:pt x="8871" y="1020040"/>
                    <a:pt x="0" y="1011169"/>
                    <a:pt x="0" y="1000225"/>
                  </a:cubicBezTo>
                  <a:lnTo>
                    <a:pt x="0" y="19815"/>
                  </a:lnTo>
                  <a:cubicBezTo>
                    <a:pt x="0" y="8871"/>
                    <a:pt x="8871" y="0"/>
                    <a:pt x="19815" y="0"/>
                  </a:cubicBezTo>
                  <a:close/>
                </a:path>
              </a:pathLst>
            </a:custGeom>
            <a:solidFill>
              <a:srgbClr val="FFF1E6"/>
            </a:solidFill>
            <a:ln w="38100" cap="rnd">
              <a:solidFill>
                <a:srgbClr val="8C524B"/>
              </a:solidFill>
              <a:prstDash val="solid"/>
              <a:round/>
            </a:ln>
          </p:spPr>
        </p:sp>
        <p:sp>
          <p:nvSpPr>
            <p:cNvPr id="8" name="TextBox 5">
              <a:extLst>
                <a:ext uri="{FF2B5EF4-FFF2-40B4-BE49-F238E27FC236}">
                  <a16:creationId xmlns:a16="http://schemas.microsoft.com/office/drawing/2014/main" id="{441D0459-95AA-E5EA-F634-A1BDD911FA4B}"/>
                </a:ext>
              </a:extLst>
            </p:cNvPr>
            <p:cNvSpPr txBox="1"/>
            <p:nvPr/>
          </p:nvSpPr>
          <p:spPr>
            <a:xfrm>
              <a:off x="0" y="38100"/>
              <a:ext cx="2115875" cy="981940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marL="0" lvl="0" indent="0" algn="ctr">
                <a:lnSpc>
                  <a:spcPts val="4069"/>
                </a:lnSpc>
                <a:spcBef>
                  <a:spcPct val="0"/>
                </a:spcBef>
              </a:pPr>
              <a:endParaRPr/>
            </a:p>
          </p:txBody>
        </p:sp>
      </p:grpSp>
      <p:grpSp>
        <p:nvGrpSpPr>
          <p:cNvPr id="11" name="Group 3">
            <a:extLst>
              <a:ext uri="{FF2B5EF4-FFF2-40B4-BE49-F238E27FC236}">
                <a16:creationId xmlns:a16="http://schemas.microsoft.com/office/drawing/2014/main" id="{7FE932D0-2B3A-1DA2-0071-AAE026093E52}"/>
              </a:ext>
            </a:extLst>
          </p:cNvPr>
          <p:cNvGrpSpPr/>
          <p:nvPr/>
        </p:nvGrpSpPr>
        <p:grpSpPr>
          <a:xfrm>
            <a:off x="9296400" y="4335745"/>
            <a:ext cx="7696200" cy="5274088"/>
            <a:chOff x="0" y="0"/>
            <a:chExt cx="2115875" cy="1020040"/>
          </a:xfrm>
        </p:grpSpPr>
        <p:sp>
          <p:nvSpPr>
            <p:cNvPr id="12" name="Freeform 4">
              <a:extLst>
                <a:ext uri="{FF2B5EF4-FFF2-40B4-BE49-F238E27FC236}">
                  <a16:creationId xmlns:a16="http://schemas.microsoft.com/office/drawing/2014/main" id="{46CE9F7C-4E14-3D3F-0CA6-FB2126D07855}"/>
                </a:ext>
              </a:extLst>
            </p:cNvPr>
            <p:cNvSpPr/>
            <p:nvPr/>
          </p:nvSpPr>
          <p:spPr>
            <a:xfrm>
              <a:off x="0" y="0"/>
              <a:ext cx="2115876" cy="1020040"/>
            </a:xfrm>
            <a:custGeom>
              <a:avLst/>
              <a:gdLst/>
              <a:ahLst/>
              <a:cxnLst/>
              <a:rect l="l" t="t" r="r" b="b"/>
              <a:pathLst>
                <a:path w="2115876" h="1020040">
                  <a:moveTo>
                    <a:pt x="19815" y="0"/>
                  </a:moveTo>
                  <a:lnTo>
                    <a:pt x="2096061" y="0"/>
                  </a:lnTo>
                  <a:cubicBezTo>
                    <a:pt x="2107004" y="0"/>
                    <a:pt x="2115876" y="8871"/>
                    <a:pt x="2115876" y="19815"/>
                  </a:cubicBezTo>
                  <a:lnTo>
                    <a:pt x="2115876" y="1000225"/>
                  </a:lnTo>
                  <a:cubicBezTo>
                    <a:pt x="2115876" y="1011169"/>
                    <a:pt x="2107004" y="1020040"/>
                    <a:pt x="2096061" y="1020040"/>
                  </a:cubicBezTo>
                  <a:lnTo>
                    <a:pt x="19815" y="1020040"/>
                  </a:lnTo>
                  <a:cubicBezTo>
                    <a:pt x="8871" y="1020040"/>
                    <a:pt x="0" y="1011169"/>
                    <a:pt x="0" y="1000225"/>
                  </a:cubicBezTo>
                  <a:lnTo>
                    <a:pt x="0" y="19815"/>
                  </a:lnTo>
                  <a:cubicBezTo>
                    <a:pt x="0" y="8871"/>
                    <a:pt x="8871" y="0"/>
                    <a:pt x="19815" y="0"/>
                  </a:cubicBezTo>
                  <a:close/>
                </a:path>
              </a:pathLst>
            </a:custGeom>
            <a:solidFill>
              <a:srgbClr val="FFF1E6"/>
            </a:solidFill>
            <a:ln w="38100" cap="rnd">
              <a:solidFill>
                <a:srgbClr val="8C524B"/>
              </a:solidFill>
              <a:prstDash val="solid"/>
              <a:round/>
            </a:ln>
          </p:spPr>
        </p:sp>
        <p:sp>
          <p:nvSpPr>
            <p:cNvPr id="13" name="TextBox 5">
              <a:extLst>
                <a:ext uri="{FF2B5EF4-FFF2-40B4-BE49-F238E27FC236}">
                  <a16:creationId xmlns:a16="http://schemas.microsoft.com/office/drawing/2014/main" id="{7B37E261-7E5B-3FF3-E0CF-5DC0612F14A5}"/>
                </a:ext>
              </a:extLst>
            </p:cNvPr>
            <p:cNvSpPr txBox="1"/>
            <p:nvPr/>
          </p:nvSpPr>
          <p:spPr>
            <a:xfrm>
              <a:off x="0" y="38100"/>
              <a:ext cx="2115875" cy="981940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marL="0" lvl="0" indent="0" algn="ctr">
                <a:lnSpc>
                  <a:spcPts val="4069"/>
                </a:lnSpc>
                <a:spcBef>
                  <a:spcPct val="0"/>
                </a:spcBef>
              </a:pPr>
              <a:endParaRPr/>
            </a:p>
          </p:txBody>
        </p:sp>
      </p:grpSp>
      <p:sp>
        <p:nvSpPr>
          <p:cNvPr id="5" name="Title 4">
            <a:extLst>
              <a:ext uri="{FF2B5EF4-FFF2-40B4-BE49-F238E27FC236}">
                <a16:creationId xmlns:a16="http://schemas.microsoft.com/office/drawing/2014/main" id="{C129FB07-BEF1-47C7-85DC-76679EA4834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42300" y="715267"/>
            <a:ext cx="15803400" cy="1145400"/>
          </a:xfrm>
        </p:spPr>
        <p:txBody>
          <a:bodyPr/>
          <a:lstStyle/>
          <a:p>
            <a:r>
              <a:rPr lang="en-US" sz="5600" b="1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2. </a:t>
            </a:r>
            <a:r>
              <a:rPr lang="en-US" sz="5600" b="1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Nhận</a:t>
            </a:r>
            <a:r>
              <a:rPr lang="en-US" sz="5600" b="1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5600" b="1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biết</a:t>
            </a:r>
            <a:r>
              <a:rPr lang="en-US" sz="5600" b="1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5600" b="1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nghĩa</a:t>
            </a:r>
            <a:r>
              <a:rPr lang="en-US" sz="5600" b="1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5600" b="1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hàm</a:t>
            </a:r>
            <a:r>
              <a:rPr lang="en-US" sz="5600" b="1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5600" b="1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ẩn</a:t>
            </a:r>
            <a:endParaRPr lang="en-US" sz="5600" b="1" dirty="0">
              <a:latin typeface="Times New Roman" panose="020206030504050203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itle 4">
            <a:extLst>
              <a:ext uri="{FF2B5EF4-FFF2-40B4-BE49-F238E27FC236}">
                <a16:creationId xmlns:a16="http://schemas.microsoft.com/office/drawing/2014/main" id="{C129FB07-BEF1-47C7-85DC-76679EA48341}"/>
              </a:ext>
            </a:extLst>
          </p:cNvPr>
          <p:cNvSpPr txBox="1">
            <a:spLocks/>
          </p:cNvSpPr>
          <p:nvPr/>
        </p:nvSpPr>
        <p:spPr>
          <a:xfrm>
            <a:off x="2819400" y="1983877"/>
            <a:ext cx="12443696" cy="1145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82850" tIns="182850" rIns="182850" bIns="182850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3200"/>
              <a:buFont typeface="Candal"/>
              <a:buNone/>
              <a:defRPr sz="3200" b="1" i="0" u="none" strike="noStrike" cap="none">
                <a:solidFill>
                  <a:schemeClr val="accent3"/>
                </a:solidFill>
                <a:latin typeface="Candal"/>
                <a:ea typeface="Candal"/>
                <a:cs typeface="Candal"/>
                <a:sym typeface="Candal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3200"/>
              <a:buFont typeface="Candal"/>
              <a:buNone/>
              <a:defRPr sz="3200" b="1" i="0" u="none" strike="noStrike" cap="none">
                <a:solidFill>
                  <a:schemeClr val="accent3"/>
                </a:solidFill>
                <a:latin typeface="Candal"/>
                <a:ea typeface="Candal"/>
                <a:cs typeface="Candal"/>
                <a:sym typeface="Candal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3200"/>
              <a:buFont typeface="Candal"/>
              <a:buNone/>
              <a:defRPr sz="3200" b="1" i="0" u="none" strike="noStrike" cap="none">
                <a:solidFill>
                  <a:schemeClr val="accent3"/>
                </a:solidFill>
                <a:latin typeface="Candal"/>
                <a:ea typeface="Candal"/>
                <a:cs typeface="Candal"/>
                <a:sym typeface="Candal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3200"/>
              <a:buFont typeface="Candal"/>
              <a:buNone/>
              <a:defRPr sz="3200" b="1" i="0" u="none" strike="noStrike" cap="none">
                <a:solidFill>
                  <a:schemeClr val="accent3"/>
                </a:solidFill>
                <a:latin typeface="Candal"/>
                <a:ea typeface="Candal"/>
                <a:cs typeface="Candal"/>
                <a:sym typeface="Candal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3200"/>
              <a:buFont typeface="Candal"/>
              <a:buNone/>
              <a:defRPr sz="3200" b="1" i="0" u="none" strike="noStrike" cap="none">
                <a:solidFill>
                  <a:schemeClr val="accent3"/>
                </a:solidFill>
                <a:latin typeface="Candal"/>
                <a:ea typeface="Candal"/>
                <a:cs typeface="Candal"/>
                <a:sym typeface="Candal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3200"/>
              <a:buFont typeface="Candal"/>
              <a:buNone/>
              <a:defRPr sz="3200" b="1" i="0" u="none" strike="noStrike" cap="none">
                <a:solidFill>
                  <a:schemeClr val="accent3"/>
                </a:solidFill>
                <a:latin typeface="Candal"/>
                <a:ea typeface="Candal"/>
                <a:cs typeface="Candal"/>
                <a:sym typeface="Candal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3200"/>
              <a:buFont typeface="Candal"/>
              <a:buNone/>
              <a:defRPr sz="3200" b="1" i="0" u="none" strike="noStrike" cap="none">
                <a:solidFill>
                  <a:schemeClr val="accent3"/>
                </a:solidFill>
                <a:latin typeface="Candal"/>
                <a:ea typeface="Candal"/>
                <a:cs typeface="Candal"/>
                <a:sym typeface="Candal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3200"/>
              <a:buFont typeface="Candal"/>
              <a:buNone/>
              <a:defRPr sz="3200" b="1" i="0" u="none" strike="noStrike" cap="none">
                <a:solidFill>
                  <a:schemeClr val="accent3"/>
                </a:solidFill>
                <a:latin typeface="Candal"/>
                <a:ea typeface="Candal"/>
                <a:cs typeface="Candal"/>
                <a:sym typeface="Candal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3200"/>
              <a:buFont typeface="Candal"/>
              <a:buNone/>
              <a:defRPr sz="3200" b="1" i="0" u="none" strike="noStrike" cap="none">
                <a:solidFill>
                  <a:schemeClr val="accent3"/>
                </a:solidFill>
                <a:latin typeface="Candal"/>
                <a:ea typeface="Candal"/>
                <a:cs typeface="Candal"/>
                <a:sym typeface="Candal"/>
              </a:defRPr>
            </a:lvl9pPr>
          </a:lstStyle>
          <a:p>
            <a:pPr defTabSz="1828800">
              <a:buClr>
                <a:srgbClr val="5D7F98"/>
              </a:buClr>
              <a:defRPr/>
            </a:pPr>
            <a:r>
              <a:rPr lang="en-US" sz="4400" b="0" i="1" kern="0" dirty="0" err="1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huột</a:t>
            </a:r>
            <a:r>
              <a:rPr lang="en-US" sz="4400" b="0" i="1" kern="0" dirty="0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b="0" i="1" kern="0" dirty="0" err="1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hù</a:t>
            </a:r>
            <a:r>
              <a:rPr lang="en-US" sz="4400" b="0" i="1" kern="0" dirty="0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b="0" i="1" kern="0" dirty="0" err="1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hê</a:t>
            </a:r>
            <a:r>
              <a:rPr lang="en-US" sz="4400" b="0" i="1" kern="0" dirty="0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b="0" i="1" kern="0" dirty="0" err="1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khỉ</a:t>
            </a:r>
            <a:r>
              <a:rPr lang="en-US" sz="4400" b="0" i="1" kern="0" dirty="0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b="0" i="1" kern="0" dirty="0" err="1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rằng</a:t>
            </a:r>
            <a:r>
              <a:rPr lang="en-US" sz="4400" b="0" i="1" kern="0" dirty="0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b="0" i="1" kern="0" dirty="0" err="1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hôi</a:t>
            </a:r>
            <a:endParaRPr lang="en-US" sz="4400" b="0" i="1" kern="0" dirty="0">
              <a:solidFill>
                <a:srgbClr val="CADBDF">
                  <a:lumMod val="10000"/>
                </a:srgbClr>
              </a:solidFill>
              <a:latin typeface="Times New Roman" panose="020206030504050203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  <a:p>
            <a:pPr defTabSz="1828800">
              <a:buClr>
                <a:srgbClr val="5D7F98"/>
              </a:buClr>
              <a:defRPr/>
            </a:pPr>
            <a:r>
              <a:rPr lang="en-US" sz="4400" b="0" i="1" dirty="0" err="1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Khỉ</a:t>
            </a:r>
            <a:r>
              <a:rPr lang="en-US" sz="4400" b="0" i="1" dirty="0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b="0" i="1" dirty="0" err="1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mới</a:t>
            </a:r>
            <a:r>
              <a:rPr lang="en-US" sz="4400" b="0" i="1" dirty="0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b="0" i="1" dirty="0" err="1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rả</a:t>
            </a:r>
            <a:r>
              <a:rPr lang="en-US" sz="4400" b="0" i="1" dirty="0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b="0" i="1" dirty="0" err="1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lời</a:t>
            </a:r>
            <a:r>
              <a:rPr lang="en-US" sz="4400" b="0" i="1" dirty="0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: </a:t>
            </a:r>
            <a:r>
              <a:rPr lang="en-US" sz="4400" b="0" i="1" dirty="0" err="1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ả</a:t>
            </a:r>
            <a:r>
              <a:rPr lang="en-US" sz="4400" b="0" i="1" dirty="0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b="0" i="1" dirty="0" err="1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họ</a:t>
            </a:r>
            <a:r>
              <a:rPr lang="en-US" sz="4400" b="0" i="1" dirty="0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b="0" i="1" dirty="0" err="1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mày</a:t>
            </a:r>
            <a:r>
              <a:rPr lang="en-US" sz="4400" b="0" i="1" dirty="0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b="0" i="1" dirty="0" err="1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hơm</a:t>
            </a:r>
            <a:r>
              <a:rPr lang="en-US" sz="4400" b="0" i="1" dirty="0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.</a:t>
            </a:r>
            <a:endParaRPr lang="en-US" sz="4400" b="0" i="1" kern="0" dirty="0">
              <a:solidFill>
                <a:srgbClr val="CADBDF">
                  <a:lumMod val="10000"/>
                </a:srgbClr>
              </a:solidFill>
              <a:latin typeface="Times New Roman" panose="020206030504050203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itle 4">
            <a:extLst>
              <a:ext uri="{FF2B5EF4-FFF2-40B4-BE49-F238E27FC236}">
                <a16:creationId xmlns:a16="http://schemas.microsoft.com/office/drawing/2014/main" id="{C129FB07-BEF1-47C7-85DC-76679EA48341}"/>
              </a:ext>
            </a:extLst>
          </p:cNvPr>
          <p:cNvSpPr txBox="1">
            <a:spLocks/>
          </p:cNvSpPr>
          <p:nvPr/>
        </p:nvSpPr>
        <p:spPr>
          <a:xfrm>
            <a:off x="9497290" y="4623596"/>
            <a:ext cx="7266709" cy="105330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82850" tIns="182850" rIns="182850" bIns="182850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3200"/>
              <a:buFont typeface="Candal"/>
              <a:buNone/>
              <a:defRPr sz="3200" b="1" i="0" u="none" strike="noStrike" cap="none">
                <a:solidFill>
                  <a:schemeClr val="accent3"/>
                </a:solidFill>
                <a:latin typeface="Candal"/>
                <a:ea typeface="Candal"/>
                <a:cs typeface="Candal"/>
                <a:sym typeface="Candal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3200"/>
              <a:buFont typeface="Candal"/>
              <a:buNone/>
              <a:defRPr sz="3200" b="1" i="0" u="none" strike="noStrike" cap="none">
                <a:solidFill>
                  <a:schemeClr val="accent3"/>
                </a:solidFill>
                <a:latin typeface="Candal"/>
                <a:ea typeface="Candal"/>
                <a:cs typeface="Candal"/>
                <a:sym typeface="Candal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3200"/>
              <a:buFont typeface="Candal"/>
              <a:buNone/>
              <a:defRPr sz="3200" b="1" i="0" u="none" strike="noStrike" cap="none">
                <a:solidFill>
                  <a:schemeClr val="accent3"/>
                </a:solidFill>
                <a:latin typeface="Candal"/>
                <a:ea typeface="Candal"/>
                <a:cs typeface="Candal"/>
                <a:sym typeface="Candal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3200"/>
              <a:buFont typeface="Candal"/>
              <a:buNone/>
              <a:defRPr sz="3200" b="1" i="0" u="none" strike="noStrike" cap="none">
                <a:solidFill>
                  <a:schemeClr val="accent3"/>
                </a:solidFill>
                <a:latin typeface="Candal"/>
                <a:ea typeface="Candal"/>
                <a:cs typeface="Candal"/>
                <a:sym typeface="Candal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3200"/>
              <a:buFont typeface="Candal"/>
              <a:buNone/>
              <a:defRPr sz="3200" b="1" i="0" u="none" strike="noStrike" cap="none">
                <a:solidFill>
                  <a:schemeClr val="accent3"/>
                </a:solidFill>
                <a:latin typeface="Candal"/>
                <a:ea typeface="Candal"/>
                <a:cs typeface="Candal"/>
                <a:sym typeface="Candal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3200"/>
              <a:buFont typeface="Candal"/>
              <a:buNone/>
              <a:defRPr sz="3200" b="1" i="0" u="none" strike="noStrike" cap="none">
                <a:solidFill>
                  <a:schemeClr val="accent3"/>
                </a:solidFill>
                <a:latin typeface="Candal"/>
                <a:ea typeface="Candal"/>
                <a:cs typeface="Candal"/>
                <a:sym typeface="Candal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3200"/>
              <a:buFont typeface="Candal"/>
              <a:buNone/>
              <a:defRPr sz="3200" b="1" i="0" u="none" strike="noStrike" cap="none">
                <a:solidFill>
                  <a:schemeClr val="accent3"/>
                </a:solidFill>
                <a:latin typeface="Candal"/>
                <a:ea typeface="Candal"/>
                <a:cs typeface="Candal"/>
                <a:sym typeface="Candal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3200"/>
              <a:buFont typeface="Candal"/>
              <a:buNone/>
              <a:defRPr sz="3200" b="1" i="0" u="none" strike="noStrike" cap="none">
                <a:solidFill>
                  <a:schemeClr val="accent3"/>
                </a:solidFill>
                <a:latin typeface="Candal"/>
                <a:ea typeface="Candal"/>
                <a:cs typeface="Candal"/>
                <a:sym typeface="Candal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3200"/>
              <a:buFont typeface="Candal"/>
              <a:buNone/>
              <a:defRPr sz="3200" b="1" i="0" u="none" strike="noStrike" cap="none">
                <a:solidFill>
                  <a:schemeClr val="accent3"/>
                </a:solidFill>
                <a:latin typeface="Candal"/>
                <a:ea typeface="Candal"/>
                <a:cs typeface="Candal"/>
                <a:sym typeface="Candal"/>
              </a:defRPr>
            </a:lvl9pPr>
          </a:lstStyle>
          <a:p>
            <a:pPr algn="just" defTabSz="1828800">
              <a:buClr>
                <a:srgbClr val="5D7F98"/>
              </a:buClr>
              <a:defRPr/>
            </a:pPr>
            <a:r>
              <a:rPr lang="en-US" sz="4000" kern="0" dirty="0" err="1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Nghĩa</a:t>
            </a:r>
            <a:r>
              <a:rPr lang="en-US" sz="4000" kern="0" dirty="0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0" dirty="0" err="1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hàm</a:t>
            </a:r>
            <a:r>
              <a:rPr lang="en-US" sz="4000" kern="0" dirty="0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0" dirty="0" err="1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ẩn</a:t>
            </a:r>
            <a:r>
              <a:rPr lang="en-US" sz="4000" kern="0" dirty="0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000" b="0" kern="0" dirty="0" err="1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ủa</a:t>
            </a:r>
            <a:r>
              <a:rPr lang="en-US" sz="4000" b="0" kern="0" dirty="0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000" b="0" kern="0" dirty="0" err="1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âu</a:t>
            </a:r>
            <a:r>
              <a:rPr lang="en-US" sz="4000" b="0" kern="0" dirty="0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000" b="0" kern="0" dirty="0" err="1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là</a:t>
            </a:r>
            <a:r>
              <a:rPr lang="en-US" sz="4000" b="0" kern="0" dirty="0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000" b="0" kern="0" dirty="0" err="1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sự</a:t>
            </a:r>
            <a:r>
              <a:rPr lang="en-US" sz="4000" b="0" kern="0" dirty="0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000" b="0" kern="0" dirty="0" err="1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mỉa</a:t>
            </a:r>
            <a:r>
              <a:rPr lang="en-US" sz="4000" b="0" kern="0" dirty="0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000" b="0" kern="0" dirty="0" err="1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mai</a:t>
            </a:r>
            <a:r>
              <a:rPr lang="en-US" sz="4000" b="0" kern="0" dirty="0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000" b="0" kern="0" dirty="0" err="1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huột</a:t>
            </a:r>
            <a:r>
              <a:rPr lang="en-US" sz="4000" b="0" kern="0" dirty="0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000" b="0" kern="0" dirty="0" err="1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hù</a:t>
            </a:r>
            <a:r>
              <a:rPr lang="en-US" sz="4000" b="0" kern="0" dirty="0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.</a:t>
            </a:r>
          </a:p>
          <a:p>
            <a:pPr algn="just" defTabSz="1828800">
              <a:buClr>
                <a:srgbClr val="5D7F98"/>
              </a:buClr>
              <a:defRPr/>
            </a:pPr>
            <a:r>
              <a:rPr lang="en-US" sz="4000" b="0" dirty="0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 </a:t>
            </a:r>
            <a:r>
              <a:rPr lang="en-US" sz="4000" b="0" dirty="0" err="1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Có</a:t>
            </a:r>
            <a:r>
              <a:rPr lang="en-US" sz="4000" b="0" dirty="0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4000" b="0" dirty="0" err="1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hàm</a:t>
            </a:r>
            <a:r>
              <a:rPr lang="en-US" sz="4000" b="0" dirty="0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ý </a:t>
            </a:r>
            <a:r>
              <a:rPr lang="en-US" sz="4000" b="0" dirty="0" err="1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phê</a:t>
            </a:r>
            <a:r>
              <a:rPr lang="en-US" sz="4000" b="0" dirty="0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4000" b="0" dirty="0" err="1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phán</a:t>
            </a:r>
            <a:r>
              <a:rPr lang="en-US" sz="4000" b="0" dirty="0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4000" b="0" dirty="0" err="1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những</a:t>
            </a:r>
            <a:r>
              <a:rPr lang="en-US" sz="4000" b="0" dirty="0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4000" b="0" dirty="0" err="1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người</a:t>
            </a:r>
            <a:r>
              <a:rPr lang="en-US" sz="4000" b="0" dirty="0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4000" b="0" dirty="0" err="1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không</a:t>
            </a:r>
            <a:r>
              <a:rPr lang="en-US" sz="4000" b="0" dirty="0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4000" b="0" dirty="0" err="1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tự</a:t>
            </a:r>
            <a:r>
              <a:rPr lang="en-US" sz="4000" b="0" dirty="0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4000" b="0" dirty="0" err="1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biết</a:t>
            </a:r>
            <a:r>
              <a:rPr lang="en-US" sz="4000" b="0" dirty="0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4000" b="0" dirty="0" err="1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cái</a:t>
            </a:r>
            <a:r>
              <a:rPr lang="en-US" sz="4000" b="0" dirty="0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4000" b="0" dirty="0" err="1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xấu</a:t>
            </a:r>
            <a:r>
              <a:rPr lang="en-US" sz="4000" b="0" dirty="0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4000" b="0" dirty="0" err="1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của</a:t>
            </a:r>
            <a:r>
              <a:rPr lang="en-US" sz="4000" b="0" dirty="0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4000" b="0" dirty="0" err="1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mình</a:t>
            </a:r>
            <a:r>
              <a:rPr lang="en-US" sz="4000" b="0" dirty="0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4000" b="0" dirty="0" err="1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mà</a:t>
            </a:r>
            <a:r>
              <a:rPr lang="en-US" sz="4000" b="0" dirty="0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4000" b="0" dirty="0" err="1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còn</a:t>
            </a:r>
            <a:r>
              <a:rPr lang="en-US" sz="4000" b="0" dirty="0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4000" b="0" dirty="0" err="1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đi</a:t>
            </a:r>
            <a:r>
              <a:rPr lang="en-US" sz="4000" b="0" dirty="0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4000" b="0" dirty="0" err="1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chê</a:t>
            </a:r>
            <a:r>
              <a:rPr lang="en-US" sz="4000" b="0" dirty="0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4000" b="0" dirty="0" err="1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người</a:t>
            </a:r>
            <a:r>
              <a:rPr lang="en-US" sz="4000" b="0" dirty="0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4000" b="0" dirty="0" err="1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khác</a:t>
            </a:r>
            <a:r>
              <a:rPr lang="en-US" sz="4000" b="0" dirty="0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.</a:t>
            </a:r>
            <a:endParaRPr lang="en-US" sz="4000" b="0" kern="0" dirty="0">
              <a:solidFill>
                <a:srgbClr val="CADBDF">
                  <a:lumMod val="10000"/>
                </a:srgbClr>
              </a:solidFill>
              <a:latin typeface="Times New Roman" panose="020206030504050203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itle 4">
            <a:extLst>
              <a:ext uri="{FF2B5EF4-FFF2-40B4-BE49-F238E27FC236}">
                <a16:creationId xmlns:a16="http://schemas.microsoft.com/office/drawing/2014/main" id="{C129FB07-BEF1-47C7-85DC-76679EA48341}"/>
              </a:ext>
            </a:extLst>
          </p:cNvPr>
          <p:cNvSpPr txBox="1">
            <a:spLocks/>
          </p:cNvSpPr>
          <p:nvPr/>
        </p:nvSpPr>
        <p:spPr>
          <a:xfrm>
            <a:off x="914400" y="4623596"/>
            <a:ext cx="7393717" cy="1145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82850" tIns="182850" rIns="182850" bIns="182850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3200"/>
              <a:buFont typeface="Candal"/>
              <a:buNone/>
              <a:defRPr sz="3200" b="1" i="0" u="none" strike="noStrike" cap="none">
                <a:solidFill>
                  <a:schemeClr val="accent3"/>
                </a:solidFill>
                <a:latin typeface="Candal"/>
                <a:ea typeface="Candal"/>
                <a:cs typeface="Candal"/>
                <a:sym typeface="Candal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3200"/>
              <a:buFont typeface="Candal"/>
              <a:buNone/>
              <a:defRPr sz="3200" b="1" i="0" u="none" strike="noStrike" cap="none">
                <a:solidFill>
                  <a:schemeClr val="accent3"/>
                </a:solidFill>
                <a:latin typeface="Candal"/>
                <a:ea typeface="Candal"/>
                <a:cs typeface="Candal"/>
                <a:sym typeface="Candal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3200"/>
              <a:buFont typeface="Candal"/>
              <a:buNone/>
              <a:defRPr sz="3200" b="1" i="0" u="none" strike="noStrike" cap="none">
                <a:solidFill>
                  <a:schemeClr val="accent3"/>
                </a:solidFill>
                <a:latin typeface="Candal"/>
                <a:ea typeface="Candal"/>
                <a:cs typeface="Candal"/>
                <a:sym typeface="Candal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3200"/>
              <a:buFont typeface="Candal"/>
              <a:buNone/>
              <a:defRPr sz="3200" b="1" i="0" u="none" strike="noStrike" cap="none">
                <a:solidFill>
                  <a:schemeClr val="accent3"/>
                </a:solidFill>
                <a:latin typeface="Candal"/>
                <a:ea typeface="Candal"/>
                <a:cs typeface="Candal"/>
                <a:sym typeface="Candal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3200"/>
              <a:buFont typeface="Candal"/>
              <a:buNone/>
              <a:defRPr sz="3200" b="1" i="0" u="none" strike="noStrike" cap="none">
                <a:solidFill>
                  <a:schemeClr val="accent3"/>
                </a:solidFill>
                <a:latin typeface="Candal"/>
                <a:ea typeface="Candal"/>
                <a:cs typeface="Candal"/>
                <a:sym typeface="Candal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3200"/>
              <a:buFont typeface="Candal"/>
              <a:buNone/>
              <a:defRPr sz="3200" b="1" i="0" u="none" strike="noStrike" cap="none">
                <a:solidFill>
                  <a:schemeClr val="accent3"/>
                </a:solidFill>
                <a:latin typeface="Candal"/>
                <a:ea typeface="Candal"/>
                <a:cs typeface="Candal"/>
                <a:sym typeface="Candal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3200"/>
              <a:buFont typeface="Candal"/>
              <a:buNone/>
              <a:defRPr sz="3200" b="1" i="0" u="none" strike="noStrike" cap="none">
                <a:solidFill>
                  <a:schemeClr val="accent3"/>
                </a:solidFill>
                <a:latin typeface="Candal"/>
                <a:ea typeface="Candal"/>
                <a:cs typeface="Candal"/>
                <a:sym typeface="Candal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3200"/>
              <a:buFont typeface="Candal"/>
              <a:buNone/>
              <a:defRPr sz="3200" b="1" i="0" u="none" strike="noStrike" cap="none">
                <a:solidFill>
                  <a:schemeClr val="accent3"/>
                </a:solidFill>
                <a:latin typeface="Candal"/>
                <a:ea typeface="Candal"/>
                <a:cs typeface="Candal"/>
                <a:sym typeface="Candal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3200"/>
              <a:buFont typeface="Candal"/>
              <a:buNone/>
              <a:defRPr sz="3200" b="1" i="0" u="none" strike="noStrike" cap="none">
                <a:solidFill>
                  <a:schemeClr val="accent3"/>
                </a:solidFill>
                <a:latin typeface="Candal"/>
                <a:ea typeface="Candal"/>
                <a:cs typeface="Candal"/>
                <a:sym typeface="Candal"/>
              </a:defRPr>
            </a:lvl9pPr>
          </a:lstStyle>
          <a:p>
            <a:pPr algn="just" defTabSz="1828800">
              <a:buClr>
                <a:srgbClr val="5D7F98"/>
              </a:buClr>
              <a:defRPr/>
            </a:pPr>
            <a:r>
              <a:rPr lang="en-US" sz="4000" kern="0" dirty="0" err="1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Nghĩa</a:t>
            </a:r>
            <a:r>
              <a:rPr lang="en-US" sz="4000" kern="0" dirty="0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0" dirty="0" err="1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ường</a:t>
            </a:r>
            <a:r>
              <a:rPr lang="en-US" sz="4000" kern="0" dirty="0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minh</a:t>
            </a:r>
            <a:r>
              <a:rPr lang="en-US" sz="4000" b="0" kern="0" dirty="0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: </a:t>
            </a:r>
            <a:r>
              <a:rPr lang="en-US" sz="4000" b="0" kern="0" dirty="0" err="1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huột</a:t>
            </a:r>
            <a:r>
              <a:rPr lang="en-US" sz="4000" b="0" kern="0" dirty="0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000" b="0" kern="0" dirty="0" err="1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hù</a:t>
            </a:r>
            <a:r>
              <a:rPr lang="en-US" sz="4000" b="0" kern="0" dirty="0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000" b="0" kern="0" dirty="0" err="1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và</a:t>
            </a:r>
            <a:r>
              <a:rPr lang="en-US" sz="4000" b="0" kern="0" dirty="0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000" b="0" kern="0" dirty="0" err="1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khỉ</a:t>
            </a:r>
            <a:r>
              <a:rPr lang="en-US" sz="4000" b="0" kern="0" dirty="0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000" b="0" kern="0" dirty="0" err="1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đều</a:t>
            </a:r>
            <a:r>
              <a:rPr lang="en-US" sz="4000" b="0" kern="0" dirty="0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000" b="0" kern="0" dirty="0" err="1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là</a:t>
            </a:r>
            <a:r>
              <a:rPr lang="en-US" sz="4000" b="0" kern="0" dirty="0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000" b="0" kern="0" dirty="0" err="1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ác</a:t>
            </a:r>
            <a:r>
              <a:rPr lang="en-US" sz="4000" b="0" kern="0" dirty="0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000" b="0" kern="0" dirty="0" err="1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loài</a:t>
            </a:r>
            <a:r>
              <a:rPr lang="en-US" sz="4000" b="0" kern="0" dirty="0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000" b="0" kern="0" dirty="0" err="1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ó</a:t>
            </a:r>
            <a:r>
              <a:rPr lang="en-US" sz="4000" b="0" kern="0" dirty="0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000" b="0" kern="0" dirty="0" err="1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mùi</a:t>
            </a:r>
            <a:r>
              <a:rPr lang="en-US" sz="4000" b="0" kern="0" dirty="0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000" b="0" kern="0" dirty="0" err="1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hôi</a:t>
            </a:r>
            <a:r>
              <a:rPr lang="en-US" sz="4000" b="0" kern="0" dirty="0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. </a:t>
            </a:r>
            <a:r>
              <a:rPr lang="en-US" sz="4000" b="0" kern="0" dirty="0" err="1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Nhưng</a:t>
            </a:r>
            <a:r>
              <a:rPr lang="en-US" sz="4000" b="0" kern="0" dirty="0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000" b="0" kern="0" dirty="0" err="1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huột</a:t>
            </a:r>
            <a:r>
              <a:rPr lang="en-US" sz="4000" b="0" kern="0" dirty="0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000" b="0" kern="0" dirty="0" err="1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hù</a:t>
            </a:r>
            <a:r>
              <a:rPr lang="en-US" sz="4000" b="0" kern="0" dirty="0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000" b="0" kern="0" dirty="0" err="1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lại</a:t>
            </a:r>
            <a:r>
              <a:rPr lang="en-US" sz="4000" b="0" kern="0" dirty="0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000" b="0" kern="0" dirty="0" err="1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hê</a:t>
            </a:r>
            <a:r>
              <a:rPr lang="en-US" sz="4000" b="0" kern="0" dirty="0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000" b="0" kern="0" dirty="0" err="1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khỉ</a:t>
            </a:r>
            <a:r>
              <a:rPr lang="en-US" sz="4000" b="0" kern="0" dirty="0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000" b="0" kern="0" dirty="0" err="1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rong</a:t>
            </a:r>
            <a:r>
              <a:rPr lang="en-US" sz="4000" b="0" kern="0" dirty="0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000" b="0" kern="0" dirty="0" err="1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khi</a:t>
            </a:r>
            <a:r>
              <a:rPr lang="en-US" sz="4000" b="0" kern="0" dirty="0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000" b="0" kern="0" dirty="0" err="1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hính</a:t>
            </a:r>
            <a:r>
              <a:rPr lang="en-US" sz="4000" b="0" kern="0" dirty="0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000" b="0" kern="0" dirty="0" err="1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mình</a:t>
            </a:r>
            <a:r>
              <a:rPr lang="en-US" sz="4000" b="0" kern="0" dirty="0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000" b="0" kern="0" dirty="0" err="1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ũng</a:t>
            </a:r>
            <a:r>
              <a:rPr lang="en-US" sz="4000" b="0" kern="0" dirty="0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000" b="0" kern="0" dirty="0" err="1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hôi</a:t>
            </a:r>
            <a:r>
              <a:rPr lang="en-US" sz="4000" b="0" kern="0" dirty="0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. </a:t>
            </a:r>
            <a:r>
              <a:rPr lang="en-US" sz="4000" b="0" kern="0" dirty="0" err="1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Nghĩa</a:t>
            </a:r>
            <a:r>
              <a:rPr lang="en-US" sz="4000" b="0" kern="0" dirty="0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000" b="0" kern="0" dirty="0" err="1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ường</a:t>
            </a:r>
            <a:r>
              <a:rPr lang="en-US" sz="4000" b="0" kern="0" dirty="0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minh </a:t>
            </a:r>
            <a:r>
              <a:rPr lang="en-US" sz="4000" b="0" kern="0" dirty="0" err="1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rong</a:t>
            </a:r>
            <a:r>
              <a:rPr lang="en-US" sz="4000" b="0" kern="0" dirty="0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000" b="0" kern="0" dirty="0" err="1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âu</a:t>
            </a:r>
            <a:r>
              <a:rPr lang="en-US" sz="4000" b="0" kern="0" dirty="0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000" b="0" kern="0" dirty="0" err="1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rả</a:t>
            </a:r>
            <a:r>
              <a:rPr lang="en-US" sz="4000" b="0" kern="0" dirty="0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000" b="0" kern="0" dirty="0" err="1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lời</a:t>
            </a:r>
            <a:r>
              <a:rPr lang="en-US" sz="4000" b="0" kern="0" dirty="0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000" b="0" kern="0" dirty="0" err="1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ủa</a:t>
            </a:r>
            <a:r>
              <a:rPr lang="en-US" sz="4000" b="0" kern="0" dirty="0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000" b="0" kern="0" dirty="0" err="1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khỉ</a:t>
            </a:r>
            <a:r>
              <a:rPr lang="en-US" sz="4000" b="0" kern="0" dirty="0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000" b="0" kern="0" dirty="0" err="1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là</a:t>
            </a:r>
            <a:r>
              <a:rPr lang="en-US" sz="4000" b="0" kern="0" dirty="0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000" b="0" kern="0" dirty="0" err="1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lời</a:t>
            </a:r>
            <a:r>
              <a:rPr lang="en-US" sz="4000" b="0" kern="0" dirty="0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000" b="0" kern="0" dirty="0" err="1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khen</a:t>
            </a:r>
            <a:endParaRPr lang="en-US" sz="4000" b="0" kern="0" dirty="0">
              <a:solidFill>
                <a:srgbClr val="CADBDF">
                  <a:lumMod val="10000"/>
                </a:srgbClr>
              </a:solidFill>
              <a:latin typeface="Times New Roman" panose="020206030504050203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Freeform 6">
            <a:extLst>
              <a:ext uri="{FF2B5EF4-FFF2-40B4-BE49-F238E27FC236}">
                <a16:creationId xmlns:a16="http://schemas.microsoft.com/office/drawing/2014/main" id="{5E765A6E-032E-81EF-329F-5484C9233495}"/>
              </a:ext>
            </a:extLst>
          </p:cNvPr>
          <p:cNvSpPr/>
          <p:nvPr/>
        </p:nvSpPr>
        <p:spPr>
          <a:xfrm>
            <a:off x="14935200" y="-109331"/>
            <a:ext cx="2998661" cy="4114800"/>
          </a:xfrm>
          <a:custGeom>
            <a:avLst/>
            <a:gdLst/>
            <a:ahLst/>
            <a:cxnLst/>
            <a:rect l="l" t="t" r="r" b="b"/>
            <a:pathLst>
              <a:path w="2998661" h="4114800">
                <a:moveTo>
                  <a:pt x="0" y="0"/>
                </a:moveTo>
                <a:lnTo>
                  <a:pt x="2998661" y="0"/>
                </a:lnTo>
                <a:lnTo>
                  <a:pt x="2998661" y="4114800"/>
                </a:lnTo>
                <a:lnTo>
                  <a:pt x="0" y="4114800"/>
                </a:lnTo>
                <a:lnTo>
                  <a:pt x="0" y="0"/>
                </a:lnTo>
                <a:close/>
              </a:path>
            </a:pathLst>
          </a:custGeom>
          <a:blipFill>
            <a:blip r:embed="rId3">
              <a:extLst>
                <a:ext uri="{96DAC541-7B7A-43D3-8B79-37D633B846F1}">
                  <asvg:svgBlip xmlns:asvg="http://schemas.microsoft.com/office/drawing/2016/SVG/main" xmlns="" r:embed="rId4"/>
                </a:ext>
              </a:extLst>
            </a:blip>
            <a:stretch>
              <a:fillRect/>
            </a:stretch>
          </a:blipFill>
        </p:spPr>
      </p:sp>
    </p:spTree>
    <p:extLst>
      <p:ext uri="{BB962C8B-B14F-4D97-AF65-F5344CB8AC3E}">
        <p14:creationId xmlns:p14="http://schemas.microsoft.com/office/powerpoint/2010/main" val="1021257449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xmlns="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  <p:bldP spid="10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: Rounded Corners 6">
            <a:extLst>
              <a:ext uri="{FF2B5EF4-FFF2-40B4-BE49-F238E27FC236}">
                <a16:creationId xmlns:a16="http://schemas.microsoft.com/office/drawing/2014/main" id="{DBD068C2-A56E-4CA0-8A0E-BA437196BFEC}"/>
              </a:ext>
            </a:extLst>
          </p:cNvPr>
          <p:cNvSpPr/>
          <p:nvPr/>
        </p:nvSpPr>
        <p:spPr>
          <a:xfrm>
            <a:off x="3354078" y="2781300"/>
            <a:ext cx="14324322" cy="5196938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>
              <a:lnSpc>
                <a:spcPct val="150000"/>
              </a:lnSpc>
            </a:pPr>
            <a:r>
              <a:rPr lang="en-US" sz="4400" b="1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ác</a:t>
            </a:r>
            <a:r>
              <a:rPr lang="en-US" sz="4400" b="1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dụng</a:t>
            </a:r>
            <a:r>
              <a:rPr lang="en-US" sz="4400" b="1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ủa</a:t>
            </a:r>
            <a:r>
              <a:rPr lang="en-US" sz="4400" b="1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nghĩa</a:t>
            </a:r>
            <a:r>
              <a:rPr lang="en-US" sz="4400" b="1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hàm</a:t>
            </a:r>
            <a:r>
              <a:rPr lang="en-US" sz="4400" b="1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ẩn</a:t>
            </a:r>
            <a:endParaRPr lang="en-US" sz="4400" b="1" dirty="0">
              <a:solidFill>
                <a:schemeClr val="tx1"/>
              </a:solidFill>
              <a:latin typeface="Times New Roman" panose="020206030504050203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  <a:p>
            <a:pPr marL="685800" indent="-685800">
              <a:lnSpc>
                <a:spcPct val="150000"/>
              </a:lnSpc>
              <a:buFontTx/>
              <a:buChar char="-"/>
            </a:pP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Giúp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huyển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ải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nhiều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điều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ế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nhị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,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kín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đáo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,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sâu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xa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…</a:t>
            </a:r>
          </a:p>
          <a:p>
            <a:pPr marL="685800" indent="-685800">
              <a:lnSpc>
                <a:spcPct val="150000"/>
              </a:lnSpc>
              <a:buFontTx/>
              <a:buChar char="-"/>
            </a:pP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Giúp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âu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văn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,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lời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nói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uyển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huyển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,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phong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phú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,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hú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vị</a:t>
            </a:r>
            <a:endParaRPr lang="en-US" sz="4400" dirty="0">
              <a:solidFill>
                <a:schemeClr val="tx1"/>
              </a:solidFill>
              <a:latin typeface="Times New Roman" panose="020206030504050203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  <a:p>
            <a:pPr marL="685800" indent="-685800">
              <a:lnSpc>
                <a:spcPct val="150000"/>
              </a:lnSpc>
              <a:buFontTx/>
              <a:buChar char="-"/>
            </a:pP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Đặc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biệt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,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rong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văn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học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,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ác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nội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dung,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muốn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ruyền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ải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hông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điệp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ác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giả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hường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sử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dụng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nghĩa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hàm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ẩn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5" name="Title 4">
            <a:extLst>
              <a:ext uri="{FF2B5EF4-FFF2-40B4-BE49-F238E27FC236}">
                <a16:creationId xmlns:a16="http://schemas.microsoft.com/office/drawing/2014/main" id="{C129FB07-BEF1-47C7-85DC-76679EA4834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42300" y="745084"/>
            <a:ext cx="15803400" cy="1145400"/>
          </a:xfrm>
        </p:spPr>
        <p:txBody>
          <a:bodyPr/>
          <a:lstStyle/>
          <a:p>
            <a:r>
              <a:rPr lang="en-US" sz="5600" b="1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2. </a:t>
            </a:r>
            <a:r>
              <a:rPr lang="en-US" sz="5600" b="1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Nhận</a:t>
            </a:r>
            <a:r>
              <a:rPr lang="en-US" sz="5600" b="1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5600" b="1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biết</a:t>
            </a:r>
            <a:r>
              <a:rPr lang="en-US" sz="5600" b="1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5600" b="1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nghĩa</a:t>
            </a:r>
            <a:r>
              <a:rPr lang="en-US" sz="5600" b="1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5600" b="1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hàm</a:t>
            </a:r>
            <a:r>
              <a:rPr lang="en-US" sz="5600" b="1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5600" b="1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ẩn</a:t>
            </a:r>
            <a:endParaRPr lang="en-US" sz="5600" b="1" dirty="0">
              <a:latin typeface="Times New Roman" panose="020206030504050203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Freeform 7">
            <a:extLst>
              <a:ext uri="{FF2B5EF4-FFF2-40B4-BE49-F238E27FC236}">
                <a16:creationId xmlns:a16="http://schemas.microsoft.com/office/drawing/2014/main" id="{1382E044-3029-A3A4-8922-68A33591C548}"/>
              </a:ext>
            </a:extLst>
          </p:cNvPr>
          <p:cNvSpPr/>
          <p:nvPr/>
        </p:nvSpPr>
        <p:spPr>
          <a:xfrm rot="5567264">
            <a:off x="-2513961" y="3507988"/>
            <a:ext cx="7315200" cy="4069911"/>
          </a:xfrm>
          <a:custGeom>
            <a:avLst/>
            <a:gdLst/>
            <a:ahLst/>
            <a:cxnLst/>
            <a:rect l="l" t="t" r="r" b="b"/>
            <a:pathLst>
              <a:path w="7315200" h="4069911">
                <a:moveTo>
                  <a:pt x="0" y="0"/>
                </a:moveTo>
                <a:lnTo>
                  <a:pt x="7315200" y="0"/>
                </a:lnTo>
                <a:lnTo>
                  <a:pt x="7315200" y="4069912"/>
                </a:lnTo>
                <a:lnTo>
                  <a:pt x="0" y="4069912"/>
                </a:lnTo>
                <a:lnTo>
                  <a:pt x="0" y="0"/>
                </a:lnTo>
                <a:close/>
              </a:path>
            </a:pathLst>
          </a:custGeom>
          <a:blipFill>
            <a:blip r:embed="rId3">
              <a:extLst>
                <a:ext uri="{96DAC541-7B7A-43D3-8B79-37D633B846F1}">
                  <asvg:svgBlip xmlns:asvg="http://schemas.microsoft.com/office/drawing/2016/SVG/main" xmlns="" r:embed="rId4"/>
                </a:ext>
              </a:extLst>
            </a:blip>
            <a:stretch>
              <a:fillRect/>
            </a:stretch>
          </a:blipFill>
        </p:spPr>
      </p:sp>
    </p:spTree>
    <p:extLst>
      <p:ext uri="{BB962C8B-B14F-4D97-AF65-F5344CB8AC3E}">
        <p14:creationId xmlns:p14="http://schemas.microsoft.com/office/powerpoint/2010/main" val="282844778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xmlns="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3"/>
          <p:cNvSpPr txBox="1"/>
          <p:nvPr/>
        </p:nvSpPr>
        <p:spPr>
          <a:xfrm>
            <a:off x="7984143" y="3089713"/>
            <a:ext cx="9275157" cy="3840090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marL="0" lvl="0" indent="0" algn="ctr">
              <a:lnSpc>
                <a:spcPts val="14649"/>
              </a:lnSpc>
            </a:pPr>
            <a:r>
              <a:rPr lang="en-US" sz="14649" spc="-292" dirty="0">
                <a:solidFill>
                  <a:srgbClr val="DE6331"/>
                </a:solidFill>
                <a:latin typeface="Nunito Bold Bold"/>
              </a:rPr>
              <a:t>II.</a:t>
            </a:r>
          </a:p>
          <a:p>
            <a:pPr marL="0" lvl="0" indent="0" algn="ctr">
              <a:lnSpc>
                <a:spcPts val="14649"/>
              </a:lnSpc>
            </a:pPr>
            <a:r>
              <a:rPr lang="en-US" sz="14649" spc="-292" dirty="0" err="1">
                <a:solidFill>
                  <a:srgbClr val="DE6331"/>
                </a:solidFill>
                <a:latin typeface="Nunito Bold Bold"/>
              </a:rPr>
              <a:t>Luyện</a:t>
            </a:r>
            <a:r>
              <a:rPr lang="en-US" sz="14649" spc="-292" dirty="0">
                <a:solidFill>
                  <a:srgbClr val="DE6331"/>
                </a:solidFill>
                <a:latin typeface="Nunito Bold Bold"/>
              </a:rPr>
              <a:t> </a:t>
            </a:r>
            <a:r>
              <a:rPr lang="en-US" sz="14649" spc="-292" dirty="0" err="1">
                <a:solidFill>
                  <a:srgbClr val="DE6331"/>
                </a:solidFill>
                <a:latin typeface="Nunito Bold Bold"/>
              </a:rPr>
              <a:t>tập</a:t>
            </a:r>
            <a:endParaRPr lang="en-US" sz="14649" spc="-292" dirty="0">
              <a:solidFill>
                <a:srgbClr val="DE6331"/>
              </a:solidFill>
              <a:latin typeface="Nunito Bold Bold"/>
            </a:endParaRPr>
          </a:p>
        </p:txBody>
      </p:sp>
      <p:sp>
        <p:nvSpPr>
          <p:cNvPr id="7" name="Freeform 7"/>
          <p:cNvSpPr/>
          <p:nvPr/>
        </p:nvSpPr>
        <p:spPr>
          <a:xfrm rot="7721454" flipH="1">
            <a:off x="13513694" y="-279770"/>
            <a:ext cx="4481465" cy="4114800"/>
          </a:xfrm>
          <a:custGeom>
            <a:avLst/>
            <a:gdLst/>
            <a:ahLst/>
            <a:cxnLst/>
            <a:rect l="l" t="t" r="r" b="b"/>
            <a:pathLst>
              <a:path w="4481465" h="4114800">
                <a:moveTo>
                  <a:pt x="4481466" y="0"/>
                </a:moveTo>
                <a:lnTo>
                  <a:pt x="0" y="0"/>
                </a:lnTo>
                <a:lnTo>
                  <a:pt x="0" y="4114800"/>
                </a:lnTo>
                <a:lnTo>
                  <a:pt x="4481466" y="4114800"/>
                </a:lnTo>
                <a:lnTo>
                  <a:pt x="4481466" y="0"/>
                </a:lnTo>
                <a:close/>
              </a:path>
            </a:pathLst>
          </a:custGeom>
          <a:blipFill>
            <a:blip r:embed="rId2">
              <a:extLst>
                <a:ext uri="{96DAC541-7B7A-43D3-8B79-37D633B846F1}">
                  <asvg:svgBlip xmlns:asvg="http://schemas.microsoft.com/office/drawing/2016/SVG/main" xmlns="" r:embed="rId3"/>
                </a:ext>
              </a:extLst>
            </a:blip>
            <a:stretch>
              <a:fillRect/>
            </a:stretch>
          </a:blipFill>
        </p:spPr>
      </p:sp>
      <p:sp>
        <p:nvSpPr>
          <p:cNvPr id="8" name="Freeform 8"/>
          <p:cNvSpPr/>
          <p:nvPr/>
        </p:nvSpPr>
        <p:spPr>
          <a:xfrm rot="2233727">
            <a:off x="7020613" y="7281429"/>
            <a:ext cx="4481465" cy="4114800"/>
          </a:xfrm>
          <a:custGeom>
            <a:avLst/>
            <a:gdLst/>
            <a:ahLst/>
            <a:cxnLst/>
            <a:rect l="l" t="t" r="r" b="b"/>
            <a:pathLst>
              <a:path w="4481465" h="4114800">
                <a:moveTo>
                  <a:pt x="0" y="0"/>
                </a:moveTo>
                <a:lnTo>
                  <a:pt x="4481466" y="0"/>
                </a:lnTo>
                <a:lnTo>
                  <a:pt x="4481466" y="4114800"/>
                </a:lnTo>
                <a:lnTo>
                  <a:pt x="0" y="4114800"/>
                </a:lnTo>
                <a:lnTo>
                  <a:pt x="0" y="0"/>
                </a:lnTo>
                <a:close/>
              </a:path>
            </a:pathLst>
          </a:custGeom>
          <a:blipFill>
            <a:blip r:embed="rId2">
              <a:extLst>
                <a:ext uri="{96DAC541-7B7A-43D3-8B79-37D633B846F1}">
                  <asvg:svgBlip xmlns:asvg="http://schemas.microsoft.com/office/drawing/2016/SVG/main" xmlns="" r:embed="rId3"/>
                </a:ext>
              </a:extLst>
            </a:blip>
            <a:stretch>
              <a:fillRect/>
            </a:stretch>
          </a:blipFill>
        </p:spPr>
      </p:sp>
      <p:grpSp>
        <p:nvGrpSpPr>
          <p:cNvPr id="10" name="Group 10"/>
          <p:cNvGrpSpPr/>
          <p:nvPr/>
        </p:nvGrpSpPr>
        <p:grpSpPr>
          <a:xfrm>
            <a:off x="1273407" y="7514574"/>
            <a:ext cx="7111791" cy="894393"/>
            <a:chOff x="0" y="0"/>
            <a:chExt cx="2066071" cy="259833"/>
          </a:xfrm>
        </p:grpSpPr>
        <p:sp>
          <p:nvSpPr>
            <p:cNvPr id="11" name="Freeform 11"/>
            <p:cNvSpPr/>
            <p:nvPr/>
          </p:nvSpPr>
          <p:spPr>
            <a:xfrm>
              <a:off x="0" y="0"/>
              <a:ext cx="2066071" cy="259833"/>
            </a:xfrm>
            <a:custGeom>
              <a:avLst/>
              <a:gdLst/>
              <a:ahLst/>
              <a:cxnLst/>
              <a:rect l="l" t="t" r="r" b="b"/>
              <a:pathLst>
                <a:path w="2066071" h="259833">
                  <a:moveTo>
                    <a:pt x="1033036" y="0"/>
                  </a:moveTo>
                  <a:cubicBezTo>
                    <a:pt x="462506" y="0"/>
                    <a:pt x="0" y="58166"/>
                    <a:pt x="0" y="129917"/>
                  </a:cubicBezTo>
                  <a:cubicBezTo>
                    <a:pt x="0" y="201668"/>
                    <a:pt x="462506" y="259833"/>
                    <a:pt x="1033036" y="259833"/>
                  </a:cubicBezTo>
                  <a:cubicBezTo>
                    <a:pt x="1603565" y="259833"/>
                    <a:pt x="2066071" y="201668"/>
                    <a:pt x="2066071" y="129917"/>
                  </a:cubicBezTo>
                  <a:cubicBezTo>
                    <a:pt x="2066071" y="58166"/>
                    <a:pt x="1603565" y="0"/>
                    <a:pt x="1033036" y="0"/>
                  </a:cubicBezTo>
                  <a:close/>
                </a:path>
              </a:pathLst>
            </a:custGeom>
            <a:solidFill>
              <a:srgbClr val="353535">
                <a:alpha val="16863"/>
              </a:srgbClr>
            </a:solidFill>
          </p:spPr>
        </p:sp>
        <p:sp>
          <p:nvSpPr>
            <p:cNvPr id="12" name="TextBox 12"/>
            <p:cNvSpPr txBox="1"/>
            <p:nvPr/>
          </p:nvSpPr>
          <p:spPr>
            <a:xfrm>
              <a:off x="193694" y="-13741"/>
              <a:ext cx="1678683" cy="24921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2659"/>
                </a:lnSpc>
              </a:pPr>
              <a:endParaRPr/>
            </a:p>
          </p:txBody>
        </p:sp>
      </p:grpSp>
      <p:sp>
        <p:nvSpPr>
          <p:cNvPr id="15" name="Freeform 5">
            <a:extLst>
              <a:ext uri="{FF2B5EF4-FFF2-40B4-BE49-F238E27FC236}">
                <a16:creationId xmlns:a16="http://schemas.microsoft.com/office/drawing/2014/main" id="{8BF2C7FF-0FC3-AB26-35A8-8855A4932F75}"/>
              </a:ext>
            </a:extLst>
          </p:cNvPr>
          <p:cNvSpPr/>
          <p:nvPr/>
        </p:nvSpPr>
        <p:spPr>
          <a:xfrm>
            <a:off x="2133600" y="1290543"/>
            <a:ext cx="4989315" cy="6266017"/>
          </a:xfrm>
          <a:custGeom>
            <a:avLst/>
            <a:gdLst/>
            <a:ahLst/>
            <a:cxnLst/>
            <a:rect l="l" t="t" r="r" b="b"/>
            <a:pathLst>
              <a:path w="3276409" h="4114800">
                <a:moveTo>
                  <a:pt x="0" y="0"/>
                </a:moveTo>
                <a:lnTo>
                  <a:pt x="3276410" y="0"/>
                </a:lnTo>
                <a:lnTo>
                  <a:pt x="3276410" y="4114800"/>
                </a:lnTo>
                <a:lnTo>
                  <a:pt x="0" y="4114800"/>
                </a:lnTo>
                <a:lnTo>
                  <a:pt x="0" y="0"/>
                </a:lnTo>
                <a:close/>
              </a:path>
            </a:pathLst>
          </a:custGeom>
          <a:blipFill>
            <a:blip r:embed="rId4">
              <a:extLst>
                <a:ext uri="{96DAC541-7B7A-43D3-8B79-37D633B846F1}">
                  <asvg:svgBlip xmlns:asvg="http://schemas.microsoft.com/office/drawing/2016/SVG/main" xmlns="" r:embed="rId5"/>
                </a:ext>
              </a:extLst>
            </a:blip>
            <a:stretch>
              <a:fillRect/>
            </a:stretch>
          </a:blipFill>
        </p:spPr>
      </p:sp>
    </p:spTree>
  </p:cSld>
  <p:clrMapOvr>
    <a:masterClrMapping/>
  </p:clrMapOvr>
  <p:transition spd="slow">
    <p:push dir="u"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Google Shape;704;p41">
            <a:extLst>
              <a:ext uri="{FF2B5EF4-FFF2-40B4-BE49-F238E27FC236}">
                <a16:creationId xmlns:a16="http://schemas.microsoft.com/office/drawing/2014/main" id="{B9A20B69-B9F6-0B45-3A97-6CC0F0D21AB9}"/>
              </a:ext>
            </a:extLst>
          </p:cNvPr>
          <p:cNvSpPr txBox="1">
            <a:spLocks/>
          </p:cNvSpPr>
          <p:nvPr/>
        </p:nvSpPr>
        <p:spPr>
          <a:xfrm>
            <a:off x="1440000" y="38100"/>
            <a:ext cx="15408000" cy="1145400"/>
          </a:xfrm>
          <a:prstGeom prst="rect">
            <a:avLst/>
          </a:prstGeom>
        </p:spPr>
        <p:txBody>
          <a:bodyPr spcFirstLastPara="1" wrap="square" lIns="182850" tIns="182850" rIns="182850" bIns="182850" anchor="t" anchorCtr="0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5600" b="1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Bài</a:t>
            </a:r>
            <a:r>
              <a:rPr lang="en-US" sz="5600" b="1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5600" b="1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ập</a:t>
            </a:r>
            <a:r>
              <a:rPr lang="en-US" sz="5600" b="1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1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D4F01CA6-CBBC-6609-D631-A90F2E382357}"/>
              </a:ext>
            </a:extLst>
          </p:cNvPr>
          <p:cNvSpPr txBox="1"/>
          <p:nvPr/>
        </p:nvSpPr>
        <p:spPr>
          <a:xfrm>
            <a:off x="609600" y="1225614"/>
            <a:ext cx="16687800" cy="21236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ặt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ữ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ảnh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uộc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oại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a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ao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,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ẩn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“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ú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uột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ợ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a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/ Mua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ắm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ua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uối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ỗ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ha con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èo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”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4" name="Freeform 7">
            <a:extLst>
              <a:ext uri="{FF2B5EF4-FFF2-40B4-BE49-F238E27FC236}">
                <a16:creationId xmlns:a16="http://schemas.microsoft.com/office/drawing/2014/main" id="{529875D0-AA29-09B6-619D-BA9E1BD29F99}"/>
              </a:ext>
            </a:extLst>
          </p:cNvPr>
          <p:cNvSpPr/>
          <p:nvPr/>
        </p:nvSpPr>
        <p:spPr>
          <a:xfrm>
            <a:off x="12551510" y="2695634"/>
            <a:ext cx="3986494" cy="3323740"/>
          </a:xfrm>
          <a:custGeom>
            <a:avLst/>
            <a:gdLst/>
            <a:ahLst/>
            <a:cxnLst/>
            <a:rect l="l" t="t" r="r" b="b"/>
            <a:pathLst>
              <a:path w="4067634" h="3391390">
                <a:moveTo>
                  <a:pt x="0" y="0"/>
                </a:moveTo>
                <a:lnTo>
                  <a:pt x="4067634" y="0"/>
                </a:lnTo>
                <a:lnTo>
                  <a:pt x="4067634" y="3391390"/>
                </a:lnTo>
                <a:lnTo>
                  <a:pt x="0" y="3391390"/>
                </a:lnTo>
                <a:lnTo>
                  <a:pt x="0" y="0"/>
                </a:lnTo>
                <a:close/>
              </a:path>
            </a:pathLst>
          </a:custGeom>
          <a:blipFill>
            <a:blip r:embed="rId2"/>
            <a:stretch>
              <a:fillRect/>
            </a:stretch>
          </a:blipFill>
        </p:spPr>
      </p:sp>
      <p:sp>
        <p:nvSpPr>
          <p:cNvPr id="5" name="Rectangle: Rounded Corners 4">
            <a:extLst>
              <a:ext uri="{FF2B5EF4-FFF2-40B4-BE49-F238E27FC236}">
                <a16:creationId xmlns:a16="http://schemas.microsoft.com/office/drawing/2014/main" id="{044D9603-B73A-C3B3-8545-9E0882F2B0B0}"/>
              </a:ext>
            </a:extLst>
          </p:cNvPr>
          <p:cNvSpPr/>
          <p:nvPr/>
        </p:nvSpPr>
        <p:spPr>
          <a:xfrm>
            <a:off x="472869" y="4118043"/>
            <a:ext cx="3679102" cy="1531434"/>
          </a:xfrm>
          <a:custGeom>
            <a:avLst/>
            <a:gdLst>
              <a:gd name="connsiteX0" fmla="*/ 0 w 3679102"/>
              <a:gd name="connsiteY0" fmla="*/ 255244 h 1531434"/>
              <a:gd name="connsiteX1" fmla="*/ 255244 w 3679102"/>
              <a:gd name="connsiteY1" fmla="*/ 0 h 1531434"/>
              <a:gd name="connsiteX2" fmla="*/ 3423858 w 3679102"/>
              <a:gd name="connsiteY2" fmla="*/ 0 h 1531434"/>
              <a:gd name="connsiteX3" fmla="*/ 3679102 w 3679102"/>
              <a:gd name="connsiteY3" fmla="*/ 255244 h 1531434"/>
              <a:gd name="connsiteX4" fmla="*/ 3679102 w 3679102"/>
              <a:gd name="connsiteY4" fmla="*/ 1276190 h 1531434"/>
              <a:gd name="connsiteX5" fmla="*/ 3423858 w 3679102"/>
              <a:gd name="connsiteY5" fmla="*/ 1531434 h 1531434"/>
              <a:gd name="connsiteX6" fmla="*/ 255244 w 3679102"/>
              <a:gd name="connsiteY6" fmla="*/ 1531434 h 1531434"/>
              <a:gd name="connsiteX7" fmla="*/ 0 w 3679102"/>
              <a:gd name="connsiteY7" fmla="*/ 1276190 h 1531434"/>
              <a:gd name="connsiteX8" fmla="*/ 0 w 3679102"/>
              <a:gd name="connsiteY8" fmla="*/ 255244 h 15314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3679102" h="1531434" fill="none" extrusionOk="0">
                <a:moveTo>
                  <a:pt x="0" y="255244"/>
                </a:moveTo>
                <a:cubicBezTo>
                  <a:pt x="5460" y="110534"/>
                  <a:pt x="101512" y="13478"/>
                  <a:pt x="255244" y="0"/>
                </a:cubicBezTo>
                <a:cubicBezTo>
                  <a:pt x="827119" y="-102390"/>
                  <a:pt x="2584693" y="87208"/>
                  <a:pt x="3423858" y="0"/>
                </a:cubicBezTo>
                <a:cubicBezTo>
                  <a:pt x="3569255" y="-697"/>
                  <a:pt x="3699258" y="119875"/>
                  <a:pt x="3679102" y="255244"/>
                </a:cubicBezTo>
                <a:cubicBezTo>
                  <a:pt x="3614735" y="487262"/>
                  <a:pt x="3614841" y="1099523"/>
                  <a:pt x="3679102" y="1276190"/>
                </a:cubicBezTo>
                <a:cubicBezTo>
                  <a:pt x="3677106" y="1419829"/>
                  <a:pt x="3572612" y="1527791"/>
                  <a:pt x="3423858" y="1531434"/>
                </a:cubicBezTo>
                <a:cubicBezTo>
                  <a:pt x="2191616" y="1436187"/>
                  <a:pt x="1157109" y="1603648"/>
                  <a:pt x="255244" y="1531434"/>
                </a:cubicBezTo>
                <a:cubicBezTo>
                  <a:pt x="114061" y="1539650"/>
                  <a:pt x="-14429" y="1402973"/>
                  <a:pt x="0" y="1276190"/>
                </a:cubicBezTo>
                <a:cubicBezTo>
                  <a:pt x="-50820" y="944794"/>
                  <a:pt x="8256" y="638490"/>
                  <a:pt x="0" y="255244"/>
                </a:cubicBezTo>
                <a:close/>
              </a:path>
              <a:path w="3679102" h="1531434" stroke="0" extrusionOk="0">
                <a:moveTo>
                  <a:pt x="0" y="255244"/>
                </a:moveTo>
                <a:cubicBezTo>
                  <a:pt x="-11892" y="95272"/>
                  <a:pt x="87996" y="8314"/>
                  <a:pt x="255244" y="0"/>
                </a:cubicBezTo>
                <a:cubicBezTo>
                  <a:pt x="1205286" y="60268"/>
                  <a:pt x="2338387" y="122803"/>
                  <a:pt x="3423858" y="0"/>
                </a:cubicBezTo>
                <a:cubicBezTo>
                  <a:pt x="3567103" y="-10563"/>
                  <a:pt x="3681334" y="116467"/>
                  <a:pt x="3679102" y="255244"/>
                </a:cubicBezTo>
                <a:cubicBezTo>
                  <a:pt x="3732244" y="464286"/>
                  <a:pt x="3592782" y="1158940"/>
                  <a:pt x="3679102" y="1276190"/>
                </a:cubicBezTo>
                <a:cubicBezTo>
                  <a:pt x="3699505" y="1404751"/>
                  <a:pt x="3592756" y="1530132"/>
                  <a:pt x="3423858" y="1531434"/>
                </a:cubicBezTo>
                <a:cubicBezTo>
                  <a:pt x="2828055" y="1377384"/>
                  <a:pt x="850644" y="1521522"/>
                  <a:pt x="255244" y="1531434"/>
                </a:cubicBezTo>
                <a:cubicBezTo>
                  <a:pt x="90700" y="1537809"/>
                  <a:pt x="12099" y="1422350"/>
                  <a:pt x="0" y="1276190"/>
                </a:cubicBezTo>
                <a:cubicBezTo>
                  <a:pt x="72562" y="1170292"/>
                  <a:pt x="-39625" y="400951"/>
                  <a:pt x="0" y="255244"/>
                </a:cubicBezTo>
                <a:close/>
              </a:path>
            </a:pathLst>
          </a:custGeom>
          <a:solidFill>
            <a:schemeClr val="accent5">
              <a:lumMod val="20000"/>
              <a:lumOff val="80000"/>
            </a:schemeClr>
          </a:solidFill>
          <a:ln>
            <a:solidFill>
              <a:schemeClr val="tx1"/>
            </a:solidFill>
            <a:extLst>
              <a:ext uri="{C807C97D-BFC1-408E-A445-0C87EB9F89A2}">
                <ask:lineSketchStyleProps xmlns:ask="http://schemas.microsoft.com/office/drawing/2018/sketchyshapes" xmlns="" sd="2807979618">
                  <a:prstGeom prst="round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Nghĩa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ường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minh</a:t>
            </a:r>
          </a:p>
        </p:txBody>
      </p:sp>
      <p:sp>
        <p:nvSpPr>
          <p:cNvPr id="6" name="Rectangle: Rounded Corners 5">
            <a:extLst>
              <a:ext uri="{FF2B5EF4-FFF2-40B4-BE49-F238E27FC236}">
                <a16:creationId xmlns:a16="http://schemas.microsoft.com/office/drawing/2014/main" id="{8F6EFFDF-2959-F32F-B277-FBB267FD74A3}"/>
              </a:ext>
            </a:extLst>
          </p:cNvPr>
          <p:cNvSpPr/>
          <p:nvPr/>
        </p:nvSpPr>
        <p:spPr>
          <a:xfrm>
            <a:off x="5751112" y="4118043"/>
            <a:ext cx="4660412" cy="1531434"/>
          </a:xfrm>
          <a:custGeom>
            <a:avLst/>
            <a:gdLst>
              <a:gd name="connsiteX0" fmla="*/ 0 w 4660412"/>
              <a:gd name="connsiteY0" fmla="*/ 255244 h 1531434"/>
              <a:gd name="connsiteX1" fmla="*/ 255244 w 4660412"/>
              <a:gd name="connsiteY1" fmla="*/ 0 h 1531434"/>
              <a:gd name="connsiteX2" fmla="*/ 4405168 w 4660412"/>
              <a:gd name="connsiteY2" fmla="*/ 0 h 1531434"/>
              <a:gd name="connsiteX3" fmla="*/ 4660412 w 4660412"/>
              <a:gd name="connsiteY3" fmla="*/ 255244 h 1531434"/>
              <a:gd name="connsiteX4" fmla="*/ 4660412 w 4660412"/>
              <a:gd name="connsiteY4" fmla="*/ 1276190 h 1531434"/>
              <a:gd name="connsiteX5" fmla="*/ 4405168 w 4660412"/>
              <a:gd name="connsiteY5" fmla="*/ 1531434 h 1531434"/>
              <a:gd name="connsiteX6" fmla="*/ 255244 w 4660412"/>
              <a:gd name="connsiteY6" fmla="*/ 1531434 h 1531434"/>
              <a:gd name="connsiteX7" fmla="*/ 0 w 4660412"/>
              <a:gd name="connsiteY7" fmla="*/ 1276190 h 1531434"/>
              <a:gd name="connsiteX8" fmla="*/ 0 w 4660412"/>
              <a:gd name="connsiteY8" fmla="*/ 255244 h 15314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4660412" h="1531434" fill="none" extrusionOk="0">
                <a:moveTo>
                  <a:pt x="0" y="255244"/>
                </a:moveTo>
                <a:cubicBezTo>
                  <a:pt x="-2818" y="99412"/>
                  <a:pt x="122992" y="25569"/>
                  <a:pt x="255244" y="0"/>
                </a:cubicBezTo>
                <a:cubicBezTo>
                  <a:pt x="1328635" y="69500"/>
                  <a:pt x="2500266" y="-133854"/>
                  <a:pt x="4405168" y="0"/>
                </a:cubicBezTo>
                <a:cubicBezTo>
                  <a:pt x="4549450" y="-16630"/>
                  <a:pt x="4679636" y="112587"/>
                  <a:pt x="4660412" y="255244"/>
                </a:cubicBezTo>
                <a:cubicBezTo>
                  <a:pt x="4639405" y="485550"/>
                  <a:pt x="4598985" y="1008589"/>
                  <a:pt x="4660412" y="1276190"/>
                </a:cubicBezTo>
                <a:cubicBezTo>
                  <a:pt x="4667427" y="1421978"/>
                  <a:pt x="4543043" y="1530148"/>
                  <a:pt x="4405168" y="1531434"/>
                </a:cubicBezTo>
                <a:cubicBezTo>
                  <a:pt x="3828044" y="1597699"/>
                  <a:pt x="1909488" y="1659551"/>
                  <a:pt x="255244" y="1531434"/>
                </a:cubicBezTo>
                <a:cubicBezTo>
                  <a:pt x="126710" y="1522310"/>
                  <a:pt x="25415" y="1429117"/>
                  <a:pt x="0" y="1276190"/>
                </a:cubicBezTo>
                <a:cubicBezTo>
                  <a:pt x="-60588" y="1027018"/>
                  <a:pt x="-49278" y="435242"/>
                  <a:pt x="0" y="255244"/>
                </a:cubicBezTo>
                <a:close/>
              </a:path>
              <a:path w="4660412" h="1531434" stroke="0" extrusionOk="0">
                <a:moveTo>
                  <a:pt x="0" y="255244"/>
                </a:moveTo>
                <a:cubicBezTo>
                  <a:pt x="17578" y="107106"/>
                  <a:pt x="89353" y="8208"/>
                  <a:pt x="255244" y="0"/>
                </a:cubicBezTo>
                <a:cubicBezTo>
                  <a:pt x="1069595" y="-82271"/>
                  <a:pt x="2795340" y="134738"/>
                  <a:pt x="4405168" y="0"/>
                </a:cubicBezTo>
                <a:cubicBezTo>
                  <a:pt x="4543892" y="11718"/>
                  <a:pt x="4658231" y="113276"/>
                  <a:pt x="4660412" y="255244"/>
                </a:cubicBezTo>
                <a:cubicBezTo>
                  <a:pt x="4751681" y="444575"/>
                  <a:pt x="4613958" y="831687"/>
                  <a:pt x="4660412" y="1276190"/>
                </a:cubicBezTo>
                <a:cubicBezTo>
                  <a:pt x="4678181" y="1429629"/>
                  <a:pt x="4522629" y="1540857"/>
                  <a:pt x="4405168" y="1531434"/>
                </a:cubicBezTo>
                <a:cubicBezTo>
                  <a:pt x="2650257" y="1577218"/>
                  <a:pt x="849941" y="1460207"/>
                  <a:pt x="255244" y="1531434"/>
                </a:cubicBezTo>
                <a:cubicBezTo>
                  <a:pt x="117192" y="1520445"/>
                  <a:pt x="-6272" y="1417920"/>
                  <a:pt x="0" y="1276190"/>
                </a:cubicBezTo>
                <a:cubicBezTo>
                  <a:pt x="-88637" y="1046721"/>
                  <a:pt x="90543" y="630663"/>
                  <a:pt x="0" y="255244"/>
                </a:cubicBezTo>
                <a:close/>
              </a:path>
            </a:pathLst>
          </a:custGeom>
          <a:solidFill>
            <a:schemeClr val="accent1">
              <a:lumMod val="40000"/>
              <a:lumOff val="60000"/>
            </a:schemeClr>
          </a:solidFill>
          <a:ln>
            <a:solidFill>
              <a:schemeClr val="tx1"/>
            </a:solidFill>
            <a:extLst>
              <a:ext uri="{C807C97D-BFC1-408E-A445-0C87EB9F89A2}">
                <ask:lineSketchStyleProps xmlns:ask="http://schemas.microsoft.com/office/drawing/2018/sketchyshapes" xmlns="" sd="1816767233">
                  <a:prstGeom prst="round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Giỗ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cha con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mèo</a:t>
            </a:r>
            <a:endParaRPr lang="en-US" sz="4400" dirty="0">
              <a:solidFill>
                <a:schemeClr val="tx1"/>
              </a:solidFill>
              <a:latin typeface="Times New Roman" panose="020206030504050203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angle: Rounded Corners 6">
            <a:extLst>
              <a:ext uri="{FF2B5EF4-FFF2-40B4-BE49-F238E27FC236}">
                <a16:creationId xmlns:a16="http://schemas.microsoft.com/office/drawing/2014/main" id="{E7549C22-CE25-2B6B-067C-B4C9FAD72CB2}"/>
              </a:ext>
            </a:extLst>
          </p:cNvPr>
          <p:cNvSpPr/>
          <p:nvPr/>
        </p:nvSpPr>
        <p:spPr>
          <a:xfrm>
            <a:off x="472869" y="7069751"/>
            <a:ext cx="3679102" cy="1531434"/>
          </a:xfrm>
          <a:custGeom>
            <a:avLst/>
            <a:gdLst>
              <a:gd name="connsiteX0" fmla="*/ 0 w 3679102"/>
              <a:gd name="connsiteY0" fmla="*/ 255244 h 1531434"/>
              <a:gd name="connsiteX1" fmla="*/ 255244 w 3679102"/>
              <a:gd name="connsiteY1" fmla="*/ 0 h 1531434"/>
              <a:gd name="connsiteX2" fmla="*/ 3423858 w 3679102"/>
              <a:gd name="connsiteY2" fmla="*/ 0 h 1531434"/>
              <a:gd name="connsiteX3" fmla="*/ 3679102 w 3679102"/>
              <a:gd name="connsiteY3" fmla="*/ 255244 h 1531434"/>
              <a:gd name="connsiteX4" fmla="*/ 3679102 w 3679102"/>
              <a:gd name="connsiteY4" fmla="*/ 1276190 h 1531434"/>
              <a:gd name="connsiteX5" fmla="*/ 3423858 w 3679102"/>
              <a:gd name="connsiteY5" fmla="*/ 1531434 h 1531434"/>
              <a:gd name="connsiteX6" fmla="*/ 255244 w 3679102"/>
              <a:gd name="connsiteY6" fmla="*/ 1531434 h 1531434"/>
              <a:gd name="connsiteX7" fmla="*/ 0 w 3679102"/>
              <a:gd name="connsiteY7" fmla="*/ 1276190 h 1531434"/>
              <a:gd name="connsiteX8" fmla="*/ 0 w 3679102"/>
              <a:gd name="connsiteY8" fmla="*/ 255244 h 15314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3679102" h="1531434" fill="none" extrusionOk="0">
                <a:moveTo>
                  <a:pt x="0" y="255244"/>
                </a:moveTo>
                <a:cubicBezTo>
                  <a:pt x="-6606" y="111794"/>
                  <a:pt x="120166" y="-4056"/>
                  <a:pt x="255244" y="0"/>
                </a:cubicBezTo>
                <a:cubicBezTo>
                  <a:pt x="1082568" y="44638"/>
                  <a:pt x="2248410" y="102861"/>
                  <a:pt x="3423858" y="0"/>
                </a:cubicBezTo>
                <a:cubicBezTo>
                  <a:pt x="3551978" y="21119"/>
                  <a:pt x="3680550" y="118662"/>
                  <a:pt x="3679102" y="255244"/>
                </a:cubicBezTo>
                <a:cubicBezTo>
                  <a:pt x="3623166" y="497546"/>
                  <a:pt x="3614988" y="1056213"/>
                  <a:pt x="3679102" y="1276190"/>
                </a:cubicBezTo>
                <a:cubicBezTo>
                  <a:pt x="3689587" y="1419564"/>
                  <a:pt x="3562728" y="1525580"/>
                  <a:pt x="3423858" y="1531434"/>
                </a:cubicBezTo>
                <a:cubicBezTo>
                  <a:pt x="2101063" y="1662729"/>
                  <a:pt x="698234" y="1636809"/>
                  <a:pt x="255244" y="1531434"/>
                </a:cubicBezTo>
                <a:cubicBezTo>
                  <a:pt x="124592" y="1507980"/>
                  <a:pt x="-20720" y="1418609"/>
                  <a:pt x="0" y="1276190"/>
                </a:cubicBezTo>
                <a:cubicBezTo>
                  <a:pt x="-63602" y="1071273"/>
                  <a:pt x="-2040" y="452085"/>
                  <a:pt x="0" y="255244"/>
                </a:cubicBezTo>
                <a:close/>
              </a:path>
              <a:path w="3679102" h="1531434" stroke="0" extrusionOk="0">
                <a:moveTo>
                  <a:pt x="0" y="255244"/>
                </a:moveTo>
                <a:cubicBezTo>
                  <a:pt x="9765" y="119455"/>
                  <a:pt x="94372" y="15086"/>
                  <a:pt x="255244" y="0"/>
                </a:cubicBezTo>
                <a:cubicBezTo>
                  <a:pt x="1297497" y="163772"/>
                  <a:pt x="3031515" y="-71978"/>
                  <a:pt x="3423858" y="0"/>
                </a:cubicBezTo>
                <a:cubicBezTo>
                  <a:pt x="3577209" y="6546"/>
                  <a:pt x="3694895" y="100779"/>
                  <a:pt x="3679102" y="255244"/>
                </a:cubicBezTo>
                <a:cubicBezTo>
                  <a:pt x="3649176" y="522748"/>
                  <a:pt x="3647961" y="1131822"/>
                  <a:pt x="3679102" y="1276190"/>
                </a:cubicBezTo>
                <a:cubicBezTo>
                  <a:pt x="3677298" y="1414735"/>
                  <a:pt x="3566286" y="1547208"/>
                  <a:pt x="3423858" y="1531434"/>
                </a:cubicBezTo>
                <a:cubicBezTo>
                  <a:pt x="3046723" y="1642566"/>
                  <a:pt x="1574520" y="1639065"/>
                  <a:pt x="255244" y="1531434"/>
                </a:cubicBezTo>
                <a:cubicBezTo>
                  <a:pt x="138693" y="1518530"/>
                  <a:pt x="123" y="1422581"/>
                  <a:pt x="0" y="1276190"/>
                </a:cubicBezTo>
                <a:cubicBezTo>
                  <a:pt x="-81467" y="807030"/>
                  <a:pt x="-64855" y="395852"/>
                  <a:pt x="0" y="255244"/>
                </a:cubicBezTo>
                <a:close/>
              </a:path>
            </a:pathLst>
          </a:custGeom>
          <a:solidFill>
            <a:schemeClr val="accent5">
              <a:lumMod val="20000"/>
              <a:lumOff val="80000"/>
            </a:schemeClr>
          </a:solidFill>
          <a:ln>
            <a:solidFill>
              <a:schemeClr val="tx1"/>
            </a:solidFill>
            <a:extLst>
              <a:ext uri="{C807C97D-BFC1-408E-A445-0C87EB9F89A2}">
                <ask:lineSketchStyleProps xmlns:ask="http://schemas.microsoft.com/office/drawing/2018/sketchyshapes" xmlns="" sd="2089801546">
                  <a:prstGeom prst="round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Nghĩa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hàm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ẩn</a:t>
            </a:r>
            <a:endParaRPr lang="en-US" sz="4400" dirty="0">
              <a:solidFill>
                <a:schemeClr val="tx1"/>
              </a:solidFill>
              <a:latin typeface="Times New Roman" panose="020206030504050203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: Rounded Corners 7">
            <a:extLst>
              <a:ext uri="{FF2B5EF4-FFF2-40B4-BE49-F238E27FC236}">
                <a16:creationId xmlns:a16="http://schemas.microsoft.com/office/drawing/2014/main" id="{17A83DD7-EFCB-8A19-F282-6001B73EAC87}"/>
              </a:ext>
            </a:extLst>
          </p:cNvPr>
          <p:cNvSpPr/>
          <p:nvPr/>
        </p:nvSpPr>
        <p:spPr>
          <a:xfrm>
            <a:off x="5751112" y="6053933"/>
            <a:ext cx="4660412" cy="1531434"/>
          </a:xfrm>
          <a:custGeom>
            <a:avLst/>
            <a:gdLst>
              <a:gd name="connsiteX0" fmla="*/ 0 w 4660412"/>
              <a:gd name="connsiteY0" fmla="*/ 255244 h 1531434"/>
              <a:gd name="connsiteX1" fmla="*/ 255244 w 4660412"/>
              <a:gd name="connsiteY1" fmla="*/ 0 h 1531434"/>
              <a:gd name="connsiteX2" fmla="*/ 4405168 w 4660412"/>
              <a:gd name="connsiteY2" fmla="*/ 0 h 1531434"/>
              <a:gd name="connsiteX3" fmla="*/ 4660412 w 4660412"/>
              <a:gd name="connsiteY3" fmla="*/ 255244 h 1531434"/>
              <a:gd name="connsiteX4" fmla="*/ 4660412 w 4660412"/>
              <a:gd name="connsiteY4" fmla="*/ 1276190 h 1531434"/>
              <a:gd name="connsiteX5" fmla="*/ 4405168 w 4660412"/>
              <a:gd name="connsiteY5" fmla="*/ 1531434 h 1531434"/>
              <a:gd name="connsiteX6" fmla="*/ 255244 w 4660412"/>
              <a:gd name="connsiteY6" fmla="*/ 1531434 h 1531434"/>
              <a:gd name="connsiteX7" fmla="*/ 0 w 4660412"/>
              <a:gd name="connsiteY7" fmla="*/ 1276190 h 1531434"/>
              <a:gd name="connsiteX8" fmla="*/ 0 w 4660412"/>
              <a:gd name="connsiteY8" fmla="*/ 255244 h 15314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4660412" h="1531434" fill="none" extrusionOk="0">
                <a:moveTo>
                  <a:pt x="0" y="255244"/>
                </a:moveTo>
                <a:cubicBezTo>
                  <a:pt x="15231" y="93153"/>
                  <a:pt x="131392" y="-17648"/>
                  <a:pt x="255244" y="0"/>
                </a:cubicBezTo>
                <a:cubicBezTo>
                  <a:pt x="1610658" y="80921"/>
                  <a:pt x="2954403" y="35305"/>
                  <a:pt x="4405168" y="0"/>
                </a:cubicBezTo>
                <a:cubicBezTo>
                  <a:pt x="4526887" y="-19820"/>
                  <a:pt x="4688354" y="111559"/>
                  <a:pt x="4660412" y="255244"/>
                </a:cubicBezTo>
                <a:cubicBezTo>
                  <a:pt x="4750676" y="606206"/>
                  <a:pt x="4666864" y="780494"/>
                  <a:pt x="4660412" y="1276190"/>
                </a:cubicBezTo>
                <a:cubicBezTo>
                  <a:pt x="4676524" y="1408322"/>
                  <a:pt x="4564474" y="1531917"/>
                  <a:pt x="4405168" y="1531434"/>
                </a:cubicBezTo>
                <a:cubicBezTo>
                  <a:pt x="3940552" y="1369434"/>
                  <a:pt x="1882752" y="1491873"/>
                  <a:pt x="255244" y="1531434"/>
                </a:cubicBezTo>
                <a:cubicBezTo>
                  <a:pt x="125072" y="1551176"/>
                  <a:pt x="-20757" y="1428793"/>
                  <a:pt x="0" y="1276190"/>
                </a:cubicBezTo>
                <a:cubicBezTo>
                  <a:pt x="46076" y="814187"/>
                  <a:pt x="35794" y="724027"/>
                  <a:pt x="0" y="255244"/>
                </a:cubicBezTo>
                <a:close/>
              </a:path>
              <a:path w="4660412" h="1531434" stroke="0" extrusionOk="0">
                <a:moveTo>
                  <a:pt x="0" y="255244"/>
                </a:moveTo>
                <a:cubicBezTo>
                  <a:pt x="-10484" y="118414"/>
                  <a:pt x="109914" y="12188"/>
                  <a:pt x="255244" y="0"/>
                </a:cubicBezTo>
                <a:cubicBezTo>
                  <a:pt x="1565369" y="-160894"/>
                  <a:pt x="2564141" y="-12624"/>
                  <a:pt x="4405168" y="0"/>
                </a:cubicBezTo>
                <a:cubicBezTo>
                  <a:pt x="4536110" y="-18549"/>
                  <a:pt x="4670229" y="97574"/>
                  <a:pt x="4660412" y="255244"/>
                </a:cubicBezTo>
                <a:cubicBezTo>
                  <a:pt x="4716016" y="381002"/>
                  <a:pt x="4577068" y="1026303"/>
                  <a:pt x="4660412" y="1276190"/>
                </a:cubicBezTo>
                <a:cubicBezTo>
                  <a:pt x="4680229" y="1428618"/>
                  <a:pt x="4559821" y="1522535"/>
                  <a:pt x="4405168" y="1531434"/>
                </a:cubicBezTo>
                <a:cubicBezTo>
                  <a:pt x="2705823" y="1684971"/>
                  <a:pt x="2203808" y="1428672"/>
                  <a:pt x="255244" y="1531434"/>
                </a:cubicBezTo>
                <a:cubicBezTo>
                  <a:pt x="120255" y="1535474"/>
                  <a:pt x="-26315" y="1425656"/>
                  <a:pt x="0" y="1276190"/>
                </a:cubicBezTo>
                <a:cubicBezTo>
                  <a:pt x="10496" y="1149194"/>
                  <a:pt x="-42087" y="675513"/>
                  <a:pt x="0" y="255244"/>
                </a:cubicBezTo>
                <a:close/>
              </a:path>
            </a:pathLst>
          </a:custGeom>
          <a:solidFill>
            <a:schemeClr val="accent1">
              <a:lumMod val="40000"/>
              <a:lumOff val="60000"/>
            </a:schemeClr>
          </a:solidFill>
          <a:ln>
            <a:solidFill>
              <a:schemeClr val="tx1"/>
            </a:solidFill>
            <a:extLst>
              <a:ext uri="{C807C97D-BFC1-408E-A445-0C87EB9F89A2}">
                <ask:lineSketchStyleProps xmlns:ask="http://schemas.microsoft.com/office/drawing/2018/sketchyshapes" xmlns="" sd="3195107533">
                  <a:prstGeom prst="round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ha con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mèo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đã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hết</a:t>
            </a:r>
            <a:endParaRPr lang="en-US" sz="4400" dirty="0">
              <a:solidFill>
                <a:schemeClr val="tx1"/>
              </a:solidFill>
              <a:latin typeface="Times New Roman" panose="020206030504050203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Rectangle: Rounded Corners 8">
            <a:extLst>
              <a:ext uri="{FF2B5EF4-FFF2-40B4-BE49-F238E27FC236}">
                <a16:creationId xmlns:a16="http://schemas.microsoft.com/office/drawing/2014/main" id="{D46DE9C3-9302-12BA-E03E-2A24E22BE0ED}"/>
              </a:ext>
            </a:extLst>
          </p:cNvPr>
          <p:cNvSpPr/>
          <p:nvPr/>
        </p:nvSpPr>
        <p:spPr>
          <a:xfrm>
            <a:off x="5751112" y="7989823"/>
            <a:ext cx="4660412" cy="1531434"/>
          </a:xfrm>
          <a:custGeom>
            <a:avLst/>
            <a:gdLst>
              <a:gd name="connsiteX0" fmla="*/ 0 w 4660412"/>
              <a:gd name="connsiteY0" fmla="*/ 255244 h 1531434"/>
              <a:gd name="connsiteX1" fmla="*/ 255244 w 4660412"/>
              <a:gd name="connsiteY1" fmla="*/ 0 h 1531434"/>
              <a:gd name="connsiteX2" fmla="*/ 4405168 w 4660412"/>
              <a:gd name="connsiteY2" fmla="*/ 0 h 1531434"/>
              <a:gd name="connsiteX3" fmla="*/ 4660412 w 4660412"/>
              <a:gd name="connsiteY3" fmla="*/ 255244 h 1531434"/>
              <a:gd name="connsiteX4" fmla="*/ 4660412 w 4660412"/>
              <a:gd name="connsiteY4" fmla="*/ 1276190 h 1531434"/>
              <a:gd name="connsiteX5" fmla="*/ 4405168 w 4660412"/>
              <a:gd name="connsiteY5" fmla="*/ 1531434 h 1531434"/>
              <a:gd name="connsiteX6" fmla="*/ 255244 w 4660412"/>
              <a:gd name="connsiteY6" fmla="*/ 1531434 h 1531434"/>
              <a:gd name="connsiteX7" fmla="*/ 0 w 4660412"/>
              <a:gd name="connsiteY7" fmla="*/ 1276190 h 1531434"/>
              <a:gd name="connsiteX8" fmla="*/ 0 w 4660412"/>
              <a:gd name="connsiteY8" fmla="*/ 255244 h 15314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4660412" h="1531434" fill="none" extrusionOk="0">
                <a:moveTo>
                  <a:pt x="0" y="255244"/>
                </a:moveTo>
                <a:cubicBezTo>
                  <a:pt x="-21436" y="108870"/>
                  <a:pt x="91857" y="-222"/>
                  <a:pt x="255244" y="0"/>
                </a:cubicBezTo>
                <a:cubicBezTo>
                  <a:pt x="2187926" y="-85512"/>
                  <a:pt x="2774654" y="-94290"/>
                  <a:pt x="4405168" y="0"/>
                </a:cubicBezTo>
                <a:cubicBezTo>
                  <a:pt x="4554379" y="11979"/>
                  <a:pt x="4653364" y="105369"/>
                  <a:pt x="4660412" y="255244"/>
                </a:cubicBezTo>
                <a:cubicBezTo>
                  <a:pt x="4689540" y="376220"/>
                  <a:pt x="4596458" y="1051359"/>
                  <a:pt x="4660412" y="1276190"/>
                </a:cubicBezTo>
                <a:cubicBezTo>
                  <a:pt x="4677199" y="1418295"/>
                  <a:pt x="4550014" y="1521214"/>
                  <a:pt x="4405168" y="1531434"/>
                </a:cubicBezTo>
                <a:cubicBezTo>
                  <a:pt x="2634112" y="1458985"/>
                  <a:pt x="2192461" y="1440966"/>
                  <a:pt x="255244" y="1531434"/>
                </a:cubicBezTo>
                <a:cubicBezTo>
                  <a:pt x="134652" y="1517081"/>
                  <a:pt x="-4907" y="1427183"/>
                  <a:pt x="0" y="1276190"/>
                </a:cubicBezTo>
                <a:cubicBezTo>
                  <a:pt x="4834" y="894687"/>
                  <a:pt x="1771" y="712427"/>
                  <a:pt x="0" y="255244"/>
                </a:cubicBezTo>
                <a:close/>
              </a:path>
              <a:path w="4660412" h="1531434" stroke="0" extrusionOk="0">
                <a:moveTo>
                  <a:pt x="0" y="255244"/>
                </a:moveTo>
                <a:cubicBezTo>
                  <a:pt x="-7317" y="134939"/>
                  <a:pt x="110701" y="828"/>
                  <a:pt x="255244" y="0"/>
                </a:cubicBezTo>
                <a:cubicBezTo>
                  <a:pt x="2059122" y="56645"/>
                  <a:pt x="3768951" y="105468"/>
                  <a:pt x="4405168" y="0"/>
                </a:cubicBezTo>
                <a:cubicBezTo>
                  <a:pt x="4550252" y="-994"/>
                  <a:pt x="4670967" y="122465"/>
                  <a:pt x="4660412" y="255244"/>
                </a:cubicBezTo>
                <a:cubicBezTo>
                  <a:pt x="4737350" y="488475"/>
                  <a:pt x="4637444" y="862889"/>
                  <a:pt x="4660412" y="1276190"/>
                </a:cubicBezTo>
                <a:cubicBezTo>
                  <a:pt x="4660875" y="1409672"/>
                  <a:pt x="4545578" y="1547114"/>
                  <a:pt x="4405168" y="1531434"/>
                </a:cubicBezTo>
                <a:cubicBezTo>
                  <a:pt x="3196528" y="1546379"/>
                  <a:pt x="1014728" y="1639471"/>
                  <a:pt x="255244" y="1531434"/>
                </a:cubicBezTo>
                <a:cubicBezTo>
                  <a:pt x="104393" y="1525604"/>
                  <a:pt x="-4455" y="1430042"/>
                  <a:pt x="0" y="1276190"/>
                </a:cubicBezTo>
                <a:cubicBezTo>
                  <a:pt x="-22285" y="799026"/>
                  <a:pt x="2657" y="756494"/>
                  <a:pt x="0" y="255244"/>
                </a:cubicBezTo>
                <a:close/>
              </a:path>
            </a:pathLst>
          </a:custGeom>
          <a:solidFill>
            <a:schemeClr val="accent1">
              <a:lumMod val="40000"/>
              <a:lumOff val="60000"/>
            </a:schemeClr>
          </a:solidFill>
          <a:ln>
            <a:solidFill>
              <a:schemeClr val="tx1"/>
            </a:solidFill>
            <a:extLst>
              <a:ext uri="{C807C97D-BFC1-408E-A445-0C87EB9F89A2}">
                <ask:lineSketchStyleProps xmlns:ask="http://schemas.microsoft.com/office/drawing/2018/sketchyshapes" xmlns="" sd="3600200547">
                  <a:prstGeom prst="round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huột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làm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giỗ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cha 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kẻ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hù</a:t>
            </a:r>
            <a:endParaRPr lang="en-US" sz="4400" dirty="0">
              <a:solidFill>
                <a:schemeClr val="tx1"/>
              </a:solidFill>
              <a:latin typeface="Times New Roman" panose="020206030504050203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ectangle: Rounded Corners 9">
            <a:extLst>
              <a:ext uri="{FF2B5EF4-FFF2-40B4-BE49-F238E27FC236}">
                <a16:creationId xmlns:a16="http://schemas.microsoft.com/office/drawing/2014/main" id="{C02007DC-5E17-6EF3-AA31-3D31A4B7D6DE}"/>
              </a:ext>
            </a:extLst>
          </p:cNvPr>
          <p:cNvSpPr/>
          <p:nvPr/>
        </p:nvSpPr>
        <p:spPr>
          <a:xfrm>
            <a:off x="10917843" y="6053933"/>
            <a:ext cx="6897287" cy="1531434"/>
          </a:xfrm>
          <a:custGeom>
            <a:avLst/>
            <a:gdLst>
              <a:gd name="connsiteX0" fmla="*/ 0 w 6897287"/>
              <a:gd name="connsiteY0" fmla="*/ 255244 h 1531434"/>
              <a:gd name="connsiteX1" fmla="*/ 255244 w 6897287"/>
              <a:gd name="connsiteY1" fmla="*/ 0 h 1531434"/>
              <a:gd name="connsiteX2" fmla="*/ 6642043 w 6897287"/>
              <a:gd name="connsiteY2" fmla="*/ 0 h 1531434"/>
              <a:gd name="connsiteX3" fmla="*/ 6897287 w 6897287"/>
              <a:gd name="connsiteY3" fmla="*/ 255244 h 1531434"/>
              <a:gd name="connsiteX4" fmla="*/ 6897287 w 6897287"/>
              <a:gd name="connsiteY4" fmla="*/ 1276190 h 1531434"/>
              <a:gd name="connsiteX5" fmla="*/ 6642043 w 6897287"/>
              <a:gd name="connsiteY5" fmla="*/ 1531434 h 1531434"/>
              <a:gd name="connsiteX6" fmla="*/ 255244 w 6897287"/>
              <a:gd name="connsiteY6" fmla="*/ 1531434 h 1531434"/>
              <a:gd name="connsiteX7" fmla="*/ 0 w 6897287"/>
              <a:gd name="connsiteY7" fmla="*/ 1276190 h 1531434"/>
              <a:gd name="connsiteX8" fmla="*/ 0 w 6897287"/>
              <a:gd name="connsiteY8" fmla="*/ 255244 h 15314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6897287" h="1531434" fill="none" extrusionOk="0">
                <a:moveTo>
                  <a:pt x="0" y="255244"/>
                </a:moveTo>
                <a:cubicBezTo>
                  <a:pt x="-2346" y="134244"/>
                  <a:pt x="118417" y="-13823"/>
                  <a:pt x="255244" y="0"/>
                </a:cubicBezTo>
                <a:cubicBezTo>
                  <a:pt x="2928985" y="-151982"/>
                  <a:pt x="4738912" y="91621"/>
                  <a:pt x="6642043" y="0"/>
                </a:cubicBezTo>
                <a:cubicBezTo>
                  <a:pt x="6798775" y="-11153"/>
                  <a:pt x="6903793" y="91794"/>
                  <a:pt x="6897287" y="255244"/>
                </a:cubicBezTo>
                <a:cubicBezTo>
                  <a:pt x="6937816" y="548868"/>
                  <a:pt x="6968202" y="958316"/>
                  <a:pt x="6897287" y="1276190"/>
                </a:cubicBezTo>
                <a:cubicBezTo>
                  <a:pt x="6879028" y="1416248"/>
                  <a:pt x="6780691" y="1528567"/>
                  <a:pt x="6642043" y="1531434"/>
                </a:cubicBezTo>
                <a:cubicBezTo>
                  <a:pt x="3628482" y="1653364"/>
                  <a:pt x="2880983" y="1482216"/>
                  <a:pt x="255244" y="1531434"/>
                </a:cubicBezTo>
                <a:cubicBezTo>
                  <a:pt x="120022" y="1535281"/>
                  <a:pt x="835" y="1401850"/>
                  <a:pt x="0" y="1276190"/>
                </a:cubicBezTo>
                <a:cubicBezTo>
                  <a:pt x="-30213" y="767792"/>
                  <a:pt x="61488" y="570717"/>
                  <a:pt x="0" y="255244"/>
                </a:cubicBezTo>
                <a:close/>
              </a:path>
              <a:path w="6897287" h="1531434" stroke="0" extrusionOk="0">
                <a:moveTo>
                  <a:pt x="0" y="255244"/>
                </a:moveTo>
                <a:cubicBezTo>
                  <a:pt x="-5709" y="111406"/>
                  <a:pt x="114843" y="8011"/>
                  <a:pt x="255244" y="0"/>
                </a:cubicBezTo>
                <a:cubicBezTo>
                  <a:pt x="2410638" y="157126"/>
                  <a:pt x="4111486" y="126735"/>
                  <a:pt x="6642043" y="0"/>
                </a:cubicBezTo>
                <a:cubicBezTo>
                  <a:pt x="6789654" y="-17507"/>
                  <a:pt x="6903482" y="102928"/>
                  <a:pt x="6897287" y="255244"/>
                </a:cubicBezTo>
                <a:cubicBezTo>
                  <a:pt x="6895413" y="687766"/>
                  <a:pt x="6864351" y="991721"/>
                  <a:pt x="6897287" y="1276190"/>
                </a:cubicBezTo>
                <a:cubicBezTo>
                  <a:pt x="6870713" y="1407949"/>
                  <a:pt x="6777205" y="1537640"/>
                  <a:pt x="6642043" y="1531434"/>
                </a:cubicBezTo>
                <a:cubicBezTo>
                  <a:pt x="4948002" y="1692809"/>
                  <a:pt x="1948187" y="1483865"/>
                  <a:pt x="255244" y="1531434"/>
                </a:cubicBezTo>
                <a:cubicBezTo>
                  <a:pt x="118540" y="1528670"/>
                  <a:pt x="6060" y="1407586"/>
                  <a:pt x="0" y="1276190"/>
                </a:cubicBezTo>
                <a:cubicBezTo>
                  <a:pt x="-14115" y="831636"/>
                  <a:pt x="-37139" y="465193"/>
                  <a:pt x="0" y="255244"/>
                </a:cubicBezTo>
                <a:close/>
              </a:path>
            </a:pathLst>
          </a:custGeom>
          <a:solidFill>
            <a:schemeClr val="accent1">
              <a:lumMod val="20000"/>
              <a:lumOff val="80000"/>
            </a:schemeClr>
          </a:solidFill>
          <a:ln>
            <a:solidFill>
              <a:schemeClr val="tx1"/>
            </a:solidFill>
            <a:extLst>
              <a:ext uri="{C807C97D-BFC1-408E-A445-0C87EB9F89A2}">
                <ask:lineSketchStyleProps xmlns:ask="http://schemas.microsoft.com/office/drawing/2018/sketchyshapes" xmlns="" sd="10573877">
                  <a:prstGeom prst="round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b="1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Lời</a:t>
            </a:r>
            <a:r>
              <a:rPr lang="en-US" sz="4400" b="1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nguyền</a:t>
            </a:r>
            <a:r>
              <a:rPr lang="en-US" sz="4400" b="1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rủa</a:t>
            </a:r>
            <a:r>
              <a:rPr lang="en-US" sz="4400" b="1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, </a:t>
            </a:r>
            <a:r>
              <a:rPr lang="en-US" sz="4400" b="1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hửi</a:t>
            </a:r>
            <a:endParaRPr lang="en-US" sz="4400" b="1" dirty="0">
              <a:solidFill>
                <a:schemeClr val="tx1"/>
              </a:solidFill>
              <a:latin typeface="Times New Roman" panose="020206030504050203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Rectangle: Rounded Corners 10">
            <a:extLst>
              <a:ext uri="{FF2B5EF4-FFF2-40B4-BE49-F238E27FC236}">
                <a16:creationId xmlns:a16="http://schemas.microsoft.com/office/drawing/2014/main" id="{AE5E9E60-1114-BD5E-20F9-E49DB1559F08}"/>
              </a:ext>
            </a:extLst>
          </p:cNvPr>
          <p:cNvSpPr/>
          <p:nvPr/>
        </p:nvSpPr>
        <p:spPr>
          <a:xfrm>
            <a:off x="10917844" y="7989822"/>
            <a:ext cx="6897286" cy="2182877"/>
          </a:xfrm>
          <a:custGeom>
            <a:avLst/>
            <a:gdLst>
              <a:gd name="connsiteX0" fmla="*/ 0 w 6897286"/>
              <a:gd name="connsiteY0" fmla="*/ 363820 h 2182877"/>
              <a:gd name="connsiteX1" fmla="*/ 363820 w 6897286"/>
              <a:gd name="connsiteY1" fmla="*/ 0 h 2182877"/>
              <a:gd name="connsiteX2" fmla="*/ 6533466 w 6897286"/>
              <a:gd name="connsiteY2" fmla="*/ 0 h 2182877"/>
              <a:gd name="connsiteX3" fmla="*/ 6897286 w 6897286"/>
              <a:gd name="connsiteY3" fmla="*/ 363820 h 2182877"/>
              <a:gd name="connsiteX4" fmla="*/ 6897286 w 6897286"/>
              <a:gd name="connsiteY4" fmla="*/ 1819057 h 2182877"/>
              <a:gd name="connsiteX5" fmla="*/ 6533466 w 6897286"/>
              <a:gd name="connsiteY5" fmla="*/ 2182877 h 2182877"/>
              <a:gd name="connsiteX6" fmla="*/ 363820 w 6897286"/>
              <a:gd name="connsiteY6" fmla="*/ 2182877 h 2182877"/>
              <a:gd name="connsiteX7" fmla="*/ 0 w 6897286"/>
              <a:gd name="connsiteY7" fmla="*/ 1819057 h 2182877"/>
              <a:gd name="connsiteX8" fmla="*/ 0 w 6897286"/>
              <a:gd name="connsiteY8" fmla="*/ 363820 h 218287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6897286" h="2182877" fill="none" extrusionOk="0">
                <a:moveTo>
                  <a:pt x="0" y="363820"/>
                </a:moveTo>
                <a:cubicBezTo>
                  <a:pt x="15090" y="167859"/>
                  <a:pt x="174157" y="16236"/>
                  <a:pt x="363820" y="0"/>
                </a:cubicBezTo>
                <a:cubicBezTo>
                  <a:pt x="1694246" y="23549"/>
                  <a:pt x="4133617" y="-113729"/>
                  <a:pt x="6533466" y="0"/>
                </a:cubicBezTo>
                <a:cubicBezTo>
                  <a:pt x="6732949" y="-39545"/>
                  <a:pt x="6919258" y="173741"/>
                  <a:pt x="6897286" y="363820"/>
                </a:cubicBezTo>
                <a:cubicBezTo>
                  <a:pt x="6974228" y="1059610"/>
                  <a:pt x="6959317" y="1150926"/>
                  <a:pt x="6897286" y="1819057"/>
                </a:cubicBezTo>
                <a:cubicBezTo>
                  <a:pt x="6915188" y="2005707"/>
                  <a:pt x="6741215" y="2174052"/>
                  <a:pt x="6533466" y="2182877"/>
                </a:cubicBezTo>
                <a:cubicBezTo>
                  <a:pt x="5333313" y="2110219"/>
                  <a:pt x="2132682" y="2314249"/>
                  <a:pt x="363820" y="2182877"/>
                </a:cubicBezTo>
                <a:cubicBezTo>
                  <a:pt x="134574" y="2207528"/>
                  <a:pt x="-12573" y="2040739"/>
                  <a:pt x="0" y="1819057"/>
                </a:cubicBezTo>
                <a:cubicBezTo>
                  <a:pt x="-49815" y="1572715"/>
                  <a:pt x="43086" y="942853"/>
                  <a:pt x="0" y="363820"/>
                </a:cubicBezTo>
                <a:close/>
              </a:path>
              <a:path w="6897286" h="2182877" stroke="0" extrusionOk="0">
                <a:moveTo>
                  <a:pt x="0" y="363820"/>
                </a:moveTo>
                <a:cubicBezTo>
                  <a:pt x="-789" y="133728"/>
                  <a:pt x="150013" y="-18546"/>
                  <a:pt x="363820" y="0"/>
                </a:cubicBezTo>
                <a:cubicBezTo>
                  <a:pt x="2636306" y="-126607"/>
                  <a:pt x="5911456" y="109054"/>
                  <a:pt x="6533466" y="0"/>
                </a:cubicBezTo>
                <a:cubicBezTo>
                  <a:pt x="6726609" y="1633"/>
                  <a:pt x="6885663" y="151791"/>
                  <a:pt x="6897286" y="363820"/>
                </a:cubicBezTo>
                <a:cubicBezTo>
                  <a:pt x="6872410" y="708829"/>
                  <a:pt x="6914387" y="1484862"/>
                  <a:pt x="6897286" y="1819057"/>
                </a:cubicBezTo>
                <a:cubicBezTo>
                  <a:pt x="6889694" y="2004078"/>
                  <a:pt x="6735177" y="2189377"/>
                  <a:pt x="6533466" y="2182877"/>
                </a:cubicBezTo>
                <a:cubicBezTo>
                  <a:pt x="5234327" y="2046022"/>
                  <a:pt x="1471244" y="2104092"/>
                  <a:pt x="363820" y="2182877"/>
                </a:cubicBezTo>
                <a:cubicBezTo>
                  <a:pt x="162463" y="2201442"/>
                  <a:pt x="-26347" y="2033051"/>
                  <a:pt x="0" y="1819057"/>
                </a:cubicBezTo>
                <a:cubicBezTo>
                  <a:pt x="115888" y="1476604"/>
                  <a:pt x="-126638" y="1037424"/>
                  <a:pt x="0" y="363820"/>
                </a:cubicBezTo>
                <a:close/>
              </a:path>
            </a:pathLst>
          </a:custGeom>
          <a:solidFill>
            <a:schemeClr val="accent1">
              <a:lumMod val="20000"/>
              <a:lumOff val="80000"/>
            </a:schemeClr>
          </a:solidFill>
          <a:ln>
            <a:solidFill>
              <a:schemeClr val="tx1"/>
            </a:solidFill>
            <a:extLst>
              <a:ext uri="{C807C97D-BFC1-408E-A445-0C87EB9F89A2}">
                <ask:lineSketchStyleProps xmlns:ask="http://schemas.microsoft.com/office/drawing/2018/sketchyshapes" xmlns="" sd="1904378958">
                  <a:prstGeom prst="round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b="1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Dùng</a:t>
            </a:r>
            <a:r>
              <a:rPr lang="en-US" sz="4400" b="1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hính</a:t>
            </a:r>
            <a:r>
              <a:rPr lang="en-US" sz="4400" b="1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sự</a:t>
            </a:r>
            <a:r>
              <a:rPr lang="en-US" sz="4400" b="1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gỉa</a:t>
            </a:r>
            <a:r>
              <a:rPr lang="en-US" sz="4400" b="1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bộ</a:t>
            </a:r>
            <a:r>
              <a:rPr lang="en-US" sz="4400" b="1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để</a:t>
            </a:r>
            <a:r>
              <a:rPr lang="en-US" sz="4400" b="1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lột</a:t>
            </a:r>
            <a:r>
              <a:rPr lang="en-US" sz="4400" b="1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rần</a:t>
            </a:r>
            <a:r>
              <a:rPr lang="en-US" sz="4400" b="1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sự</a:t>
            </a:r>
            <a:r>
              <a:rPr lang="en-US" sz="4400" b="1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giả</a:t>
            </a:r>
            <a:r>
              <a:rPr lang="en-US" sz="4400" b="1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bộ</a:t>
            </a:r>
            <a:r>
              <a:rPr lang="en-US" sz="4400" b="1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…</a:t>
            </a:r>
            <a:r>
              <a:rPr lang="en-US" sz="4400" b="1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vạch</a:t>
            </a:r>
            <a:r>
              <a:rPr lang="en-US" sz="4400" b="1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mặt</a:t>
            </a:r>
            <a:r>
              <a:rPr lang="en-US" sz="4400" b="1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kẻ</a:t>
            </a:r>
            <a:r>
              <a:rPr lang="en-US" sz="4400" b="1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đạo</a:t>
            </a:r>
            <a:r>
              <a:rPr lang="en-US" sz="4400" b="1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đức</a:t>
            </a:r>
            <a:r>
              <a:rPr lang="en-US" sz="4400" b="1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giả</a:t>
            </a:r>
            <a:endParaRPr lang="en-US" sz="4400" b="1" dirty="0">
              <a:solidFill>
                <a:schemeClr val="tx1"/>
              </a:solidFill>
              <a:latin typeface="Times New Roman" panose="020206030504050203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Arrow: Right 11">
            <a:extLst>
              <a:ext uri="{FF2B5EF4-FFF2-40B4-BE49-F238E27FC236}">
                <a16:creationId xmlns:a16="http://schemas.microsoft.com/office/drawing/2014/main" id="{162C82C0-7A7C-1C49-5C01-FFE6806B4D64}"/>
              </a:ext>
            </a:extLst>
          </p:cNvPr>
          <p:cNvSpPr/>
          <p:nvPr/>
        </p:nvSpPr>
        <p:spPr>
          <a:xfrm>
            <a:off x="4561297" y="4357504"/>
            <a:ext cx="862362" cy="906036"/>
          </a:xfrm>
          <a:custGeom>
            <a:avLst/>
            <a:gdLst>
              <a:gd name="connsiteX0" fmla="*/ 0 w 862362"/>
              <a:gd name="connsiteY0" fmla="*/ 226509 h 906036"/>
              <a:gd name="connsiteX1" fmla="*/ 431181 w 862362"/>
              <a:gd name="connsiteY1" fmla="*/ 226509 h 906036"/>
              <a:gd name="connsiteX2" fmla="*/ 431181 w 862362"/>
              <a:gd name="connsiteY2" fmla="*/ 0 h 906036"/>
              <a:gd name="connsiteX3" fmla="*/ 862362 w 862362"/>
              <a:gd name="connsiteY3" fmla="*/ 453018 h 906036"/>
              <a:gd name="connsiteX4" fmla="*/ 431181 w 862362"/>
              <a:gd name="connsiteY4" fmla="*/ 906036 h 906036"/>
              <a:gd name="connsiteX5" fmla="*/ 431181 w 862362"/>
              <a:gd name="connsiteY5" fmla="*/ 679527 h 906036"/>
              <a:gd name="connsiteX6" fmla="*/ 0 w 862362"/>
              <a:gd name="connsiteY6" fmla="*/ 679527 h 906036"/>
              <a:gd name="connsiteX7" fmla="*/ 0 w 862362"/>
              <a:gd name="connsiteY7" fmla="*/ 226509 h 90603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862362" h="906036" fill="none" extrusionOk="0">
                <a:moveTo>
                  <a:pt x="0" y="226509"/>
                </a:moveTo>
                <a:cubicBezTo>
                  <a:pt x="173509" y="216706"/>
                  <a:pt x="382675" y="257634"/>
                  <a:pt x="431181" y="226509"/>
                </a:cubicBezTo>
                <a:cubicBezTo>
                  <a:pt x="443688" y="148458"/>
                  <a:pt x="430606" y="98534"/>
                  <a:pt x="431181" y="0"/>
                </a:cubicBezTo>
                <a:cubicBezTo>
                  <a:pt x="637362" y="219672"/>
                  <a:pt x="683943" y="257892"/>
                  <a:pt x="862362" y="453018"/>
                </a:cubicBezTo>
                <a:cubicBezTo>
                  <a:pt x="765247" y="590927"/>
                  <a:pt x="634202" y="757214"/>
                  <a:pt x="431181" y="906036"/>
                </a:cubicBezTo>
                <a:cubicBezTo>
                  <a:pt x="446273" y="844644"/>
                  <a:pt x="422040" y="743228"/>
                  <a:pt x="431181" y="679527"/>
                </a:cubicBezTo>
                <a:cubicBezTo>
                  <a:pt x="282588" y="686103"/>
                  <a:pt x="186746" y="715614"/>
                  <a:pt x="0" y="679527"/>
                </a:cubicBezTo>
                <a:cubicBezTo>
                  <a:pt x="-26741" y="617054"/>
                  <a:pt x="-12957" y="284419"/>
                  <a:pt x="0" y="226509"/>
                </a:cubicBezTo>
                <a:close/>
              </a:path>
              <a:path w="862362" h="906036" stroke="0" extrusionOk="0">
                <a:moveTo>
                  <a:pt x="0" y="226509"/>
                </a:moveTo>
                <a:cubicBezTo>
                  <a:pt x="67636" y="197880"/>
                  <a:pt x="264866" y="195391"/>
                  <a:pt x="431181" y="226509"/>
                </a:cubicBezTo>
                <a:cubicBezTo>
                  <a:pt x="440234" y="152570"/>
                  <a:pt x="440646" y="33927"/>
                  <a:pt x="431181" y="0"/>
                </a:cubicBezTo>
                <a:cubicBezTo>
                  <a:pt x="639359" y="232588"/>
                  <a:pt x="669869" y="222958"/>
                  <a:pt x="862362" y="453018"/>
                </a:cubicBezTo>
                <a:cubicBezTo>
                  <a:pt x="701250" y="673432"/>
                  <a:pt x="653002" y="744303"/>
                  <a:pt x="431181" y="906036"/>
                </a:cubicBezTo>
                <a:cubicBezTo>
                  <a:pt x="415448" y="844142"/>
                  <a:pt x="438843" y="768482"/>
                  <a:pt x="431181" y="679527"/>
                </a:cubicBezTo>
                <a:cubicBezTo>
                  <a:pt x="249350" y="666201"/>
                  <a:pt x="178541" y="697965"/>
                  <a:pt x="0" y="679527"/>
                </a:cubicBezTo>
                <a:cubicBezTo>
                  <a:pt x="24179" y="515557"/>
                  <a:pt x="-15544" y="355437"/>
                  <a:pt x="0" y="226509"/>
                </a:cubicBezTo>
                <a:close/>
              </a:path>
            </a:pathLst>
          </a:custGeom>
          <a:solidFill>
            <a:schemeClr val="tx1">
              <a:lumMod val="75000"/>
              <a:lumOff val="25000"/>
            </a:schemeClr>
          </a:solidFill>
          <a:ln>
            <a:solidFill>
              <a:schemeClr val="tx1"/>
            </a:solidFill>
            <a:extLst>
              <a:ext uri="{C807C97D-BFC1-408E-A445-0C87EB9F89A2}">
                <ask:lineSketchStyleProps xmlns:ask="http://schemas.microsoft.com/office/drawing/2018/sketchyshapes" xmlns="" sd="1443680983">
                  <a:prstGeom prst="rightArrow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40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3" name="Connector: Elbow 12">
            <a:extLst>
              <a:ext uri="{FF2B5EF4-FFF2-40B4-BE49-F238E27FC236}">
                <a16:creationId xmlns:a16="http://schemas.microsoft.com/office/drawing/2014/main" id="{5349129B-960D-CEA3-EECD-C012F19DD3DF}"/>
              </a:ext>
            </a:extLst>
          </p:cNvPr>
          <p:cNvCxnSpPr>
            <a:stCxn id="7" idx="3"/>
            <a:endCxn id="8" idx="1"/>
          </p:cNvCxnSpPr>
          <p:nvPr/>
        </p:nvCxnSpPr>
        <p:spPr>
          <a:xfrm flipV="1">
            <a:off x="4151971" y="6819651"/>
            <a:ext cx="1599142" cy="1015818"/>
          </a:xfrm>
          <a:prstGeom prst="bentConnector3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Connector: Elbow 13">
            <a:extLst>
              <a:ext uri="{FF2B5EF4-FFF2-40B4-BE49-F238E27FC236}">
                <a16:creationId xmlns:a16="http://schemas.microsoft.com/office/drawing/2014/main" id="{32C58DA3-5D3D-FF33-9AEE-C578CE35E6F0}"/>
              </a:ext>
            </a:extLst>
          </p:cNvPr>
          <p:cNvCxnSpPr>
            <a:stCxn id="7" idx="3"/>
            <a:endCxn id="9" idx="1"/>
          </p:cNvCxnSpPr>
          <p:nvPr/>
        </p:nvCxnSpPr>
        <p:spPr>
          <a:xfrm>
            <a:off x="4151971" y="7835468"/>
            <a:ext cx="1599142" cy="920072"/>
          </a:xfrm>
          <a:prstGeom prst="bentConnector3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81E31F9B-B211-1BEC-31D1-9EC11AA65874}"/>
              </a:ext>
            </a:extLst>
          </p:cNvPr>
          <p:cNvCxnSpPr/>
          <p:nvPr/>
        </p:nvCxnSpPr>
        <p:spPr>
          <a:xfrm>
            <a:off x="8081318" y="5649476"/>
            <a:ext cx="0" cy="40445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625127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5" grpId="0" animBg="1"/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Google Shape;704;p41">
            <a:extLst>
              <a:ext uri="{FF2B5EF4-FFF2-40B4-BE49-F238E27FC236}">
                <a16:creationId xmlns:a16="http://schemas.microsoft.com/office/drawing/2014/main" id="{B9A20B69-B9F6-0B45-3A97-6CC0F0D21AB9}"/>
              </a:ext>
            </a:extLst>
          </p:cNvPr>
          <p:cNvSpPr txBox="1">
            <a:spLocks/>
          </p:cNvSpPr>
          <p:nvPr/>
        </p:nvSpPr>
        <p:spPr>
          <a:xfrm>
            <a:off x="1440000" y="384528"/>
            <a:ext cx="15408000" cy="1145400"/>
          </a:xfrm>
          <a:prstGeom prst="rect">
            <a:avLst/>
          </a:prstGeom>
        </p:spPr>
        <p:txBody>
          <a:bodyPr spcFirstLastPara="1" wrap="square" lIns="182850" tIns="182850" rIns="182850" bIns="182850" anchor="t" anchorCtr="0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5600" b="1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Bài</a:t>
            </a:r>
            <a:r>
              <a:rPr lang="en-US" sz="5600" b="1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5600" b="1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ập</a:t>
            </a:r>
            <a:r>
              <a:rPr lang="en-US" sz="5600" b="1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2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D4F01CA6-CBBC-6609-D631-A90F2E382357}"/>
              </a:ext>
            </a:extLst>
          </p:cNvPr>
          <p:cNvSpPr txBox="1"/>
          <p:nvPr/>
        </p:nvSpPr>
        <p:spPr>
          <a:xfrm>
            <a:off x="609600" y="1899072"/>
            <a:ext cx="16687800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o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qua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a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ao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“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ưới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hum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ật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ng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ười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úng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ỡ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uỗi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ong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ýt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ầy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…”,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nh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ò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ự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uốn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ói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ều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4" name="Freeform 8">
            <a:extLst>
              <a:ext uri="{FF2B5EF4-FFF2-40B4-BE49-F238E27FC236}">
                <a16:creationId xmlns:a16="http://schemas.microsoft.com/office/drawing/2014/main" id="{92DE44D5-582E-371D-EBB3-807900F21367}"/>
              </a:ext>
            </a:extLst>
          </p:cNvPr>
          <p:cNvSpPr/>
          <p:nvPr/>
        </p:nvSpPr>
        <p:spPr>
          <a:xfrm>
            <a:off x="16002000" y="-2057400"/>
            <a:ext cx="4214413" cy="4114800"/>
          </a:xfrm>
          <a:custGeom>
            <a:avLst/>
            <a:gdLst/>
            <a:ahLst/>
            <a:cxnLst/>
            <a:rect l="l" t="t" r="r" b="b"/>
            <a:pathLst>
              <a:path w="4214413" h="4114800">
                <a:moveTo>
                  <a:pt x="0" y="0"/>
                </a:moveTo>
                <a:lnTo>
                  <a:pt x="4214413" y="0"/>
                </a:lnTo>
                <a:lnTo>
                  <a:pt x="4214413" y="4114800"/>
                </a:lnTo>
                <a:lnTo>
                  <a:pt x="0" y="4114800"/>
                </a:lnTo>
                <a:lnTo>
                  <a:pt x="0" y="0"/>
                </a:lnTo>
                <a:close/>
              </a:path>
            </a:pathLst>
          </a:custGeom>
          <a:blipFill>
            <a:blip r:embed="rId3">
              <a:extLst>
                <a:ext uri="{96DAC541-7B7A-43D3-8B79-37D633B846F1}">
                  <asvg:svgBlip xmlns:asvg="http://schemas.microsoft.com/office/drawing/2016/SVG/main" xmlns="" r:embed="rId4"/>
                </a:ext>
              </a:extLst>
            </a:blip>
            <a:stretch>
              <a:fillRect/>
            </a:stretch>
          </a:blipFill>
        </p:spPr>
      </p:sp>
      <p:sp>
        <p:nvSpPr>
          <p:cNvPr id="5" name="Rectangle: Rounded Corners 4">
            <a:extLst>
              <a:ext uri="{FF2B5EF4-FFF2-40B4-BE49-F238E27FC236}">
                <a16:creationId xmlns:a16="http://schemas.microsoft.com/office/drawing/2014/main" id="{CD8E76FA-26DF-5CFC-990E-7223AB7E84F1}"/>
              </a:ext>
            </a:extLst>
          </p:cNvPr>
          <p:cNvSpPr/>
          <p:nvPr/>
        </p:nvSpPr>
        <p:spPr>
          <a:xfrm>
            <a:off x="4191000" y="3771900"/>
            <a:ext cx="2894246" cy="5889450"/>
          </a:xfrm>
          <a:custGeom>
            <a:avLst/>
            <a:gdLst>
              <a:gd name="connsiteX0" fmla="*/ 0 w 2894246"/>
              <a:gd name="connsiteY0" fmla="*/ 482384 h 5889450"/>
              <a:gd name="connsiteX1" fmla="*/ 482384 w 2894246"/>
              <a:gd name="connsiteY1" fmla="*/ 0 h 5889450"/>
              <a:gd name="connsiteX2" fmla="*/ 2411862 w 2894246"/>
              <a:gd name="connsiteY2" fmla="*/ 0 h 5889450"/>
              <a:gd name="connsiteX3" fmla="*/ 2894246 w 2894246"/>
              <a:gd name="connsiteY3" fmla="*/ 482384 h 5889450"/>
              <a:gd name="connsiteX4" fmla="*/ 2894246 w 2894246"/>
              <a:gd name="connsiteY4" fmla="*/ 5407066 h 5889450"/>
              <a:gd name="connsiteX5" fmla="*/ 2411862 w 2894246"/>
              <a:gd name="connsiteY5" fmla="*/ 5889450 h 5889450"/>
              <a:gd name="connsiteX6" fmla="*/ 482384 w 2894246"/>
              <a:gd name="connsiteY6" fmla="*/ 5889450 h 5889450"/>
              <a:gd name="connsiteX7" fmla="*/ 0 w 2894246"/>
              <a:gd name="connsiteY7" fmla="*/ 5407066 h 5889450"/>
              <a:gd name="connsiteX8" fmla="*/ 0 w 2894246"/>
              <a:gd name="connsiteY8" fmla="*/ 482384 h 58894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2894246" h="5889450" fill="none" extrusionOk="0">
                <a:moveTo>
                  <a:pt x="0" y="482384"/>
                </a:moveTo>
                <a:cubicBezTo>
                  <a:pt x="2474" y="208666"/>
                  <a:pt x="233311" y="-2870"/>
                  <a:pt x="482384" y="0"/>
                </a:cubicBezTo>
                <a:cubicBezTo>
                  <a:pt x="1376250" y="95481"/>
                  <a:pt x="2031659" y="-926"/>
                  <a:pt x="2411862" y="0"/>
                </a:cubicBezTo>
                <a:cubicBezTo>
                  <a:pt x="2655906" y="-24694"/>
                  <a:pt x="2877742" y="192450"/>
                  <a:pt x="2894246" y="482384"/>
                </a:cubicBezTo>
                <a:cubicBezTo>
                  <a:pt x="2933184" y="2619696"/>
                  <a:pt x="2852318" y="4599237"/>
                  <a:pt x="2894246" y="5407066"/>
                </a:cubicBezTo>
                <a:cubicBezTo>
                  <a:pt x="2868596" y="5691669"/>
                  <a:pt x="2687922" y="5909414"/>
                  <a:pt x="2411862" y="5889450"/>
                </a:cubicBezTo>
                <a:cubicBezTo>
                  <a:pt x="1852266" y="5936761"/>
                  <a:pt x="1151555" y="5911072"/>
                  <a:pt x="482384" y="5889450"/>
                </a:cubicBezTo>
                <a:cubicBezTo>
                  <a:pt x="221839" y="5887157"/>
                  <a:pt x="-29388" y="5682934"/>
                  <a:pt x="0" y="5407066"/>
                </a:cubicBezTo>
                <a:cubicBezTo>
                  <a:pt x="-109507" y="4259601"/>
                  <a:pt x="-121897" y="1391505"/>
                  <a:pt x="0" y="482384"/>
                </a:cubicBezTo>
                <a:close/>
              </a:path>
              <a:path w="2894246" h="5889450" stroke="0" extrusionOk="0">
                <a:moveTo>
                  <a:pt x="0" y="482384"/>
                </a:moveTo>
                <a:cubicBezTo>
                  <a:pt x="-4007" y="203817"/>
                  <a:pt x="216500" y="17484"/>
                  <a:pt x="482384" y="0"/>
                </a:cubicBezTo>
                <a:cubicBezTo>
                  <a:pt x="800816" y="-85265"/>
                  <a:pt x="2023809" y="-145670"/>
                  <a:pt x="2411862" y="0"/>
                </a:cubicBezTo>
                <a:cubicBezTo>
                  <a:pt x="2660315" y="-9081"/>
                  <a:pt x="2916099" y="225256"/>
                  <a:pt x="2894246" y="482384"/>
                </a:cubicBezTo>
                <a:cubicBezTo>
                  <a:pt x="3034198" y="1620745"/>
                  <a:pt x="2900578" y="4797595"/>
                  <a:pt x="2894246" y="5407066"/>
                </a:cubicBezTo>
                <a:cubicBezTo>
                  <a:pt x="2914675" y="5704032"/>
                  <a:pt x="2718482" y="5914333"/>
                  <a:pt x="2411862" y="5889450"/>
                </a:cubicBezTo>
                <a:cubicBezTo>
                  <a:pt x="1808579" y="5916986"/>
                  <a:pt x="1352491" y="5796238"/>
                  <a:pt x="482384" y="5889450"/>
                </a:cubicBezTo>
                <a:cubicBezTo>
                  <a:pt x="214619" y="5861316"/>
                  <a:pt x="291" y="5633096"/>
                  <a:pt x="0" y="5407066"/>
                </a:cubicBezTo>
                <a:cubicBezTo>
                  <a:pt x="150009" y="3826805"/>
                  <a:pt x="43509" y="2032911"/>
                  <a:pt x="0" y="482384"/>
                </a:cubicBezTo>
                <a:close/>
              </a:path>
            </a:pathLst>
          </a:custGeom>
          <a:solidFill>
            <a:schemeClr val="accent2">
              <a:lumMod val="20000"/>
              <a:lumOff val="80000"/>
            </a:schemeClr>
          </a:solidFill>
          <a:ln>
            <a:solidFill>
              <a:schemeClr val="tx1"/>
            </a:solidFill>
            <a:extLst>
              <a:ext uri="{C807C97D-BFC1-408E-A445-0C87EB9F89A2}">
                <ask:lineSketchStyleProps xmlns:ask="http://schemas.microsoft.com/office/drawing/2018/sketchyshapes" xmlns="" sd="69217505">
                  <a:prstGeom prst="round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Số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lượng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lễ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vật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rất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lớn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(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ba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chum,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mười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húng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,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ba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nong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6" name="Rectangle: Rounded Corners 5">
            <a:extLst>
              <a:ext uri="{FF2B5EF4-FFF2-40B4-BE49-F238E27FC236}">
                <a16:creationId xmlns:a16="http://schemas.microsoft.com/office/drawing/2014/main" id="{CB4C84D2-4977-8C2D-0ACE-2B34DE5D3DBF}"/>
              </a:ext>
            </a:extLst>
          </p:cNvPr>
          <p:cNvSpPr/>
          <p:nvPr/>
        </p:nvSpPr>
        <p:spPr>
          <a:xfrm>
            <a:off x="7515414" y="3771899"/>
            <a:ext cx="4177146" cy="5889452"/>
          </a:xfrm>
          <a:custGeom>
            <a:avLst/>
            <a:gdLst>
              <a:gd name="connsiteX0" fmla="*/ 0 w 4177146"/>
              <a:gd name="connsiteY0" fmla="*/ 696205 h 5889452"/>
              <a:gd name="connsiteX1" fmla="*/ 696205 w 4177146"/>
              <a:gd name="connsiteY1" fmla="*/ 0 h 5889452"/>
              <a:gd name="connsiteX2" fmla="*/ 3480941 w 4177146"/>
              <a:gd name="connsiteY2" fmla="*/ 0 h 5889452"/>
              <a:gd name="connsiteX3" fmla="*/ 4177146 w 4177146"/>
              <a:gd name="connsiteY3" fmla="*/ 696205 h 5889452"/>
              <a:gd name="connsiteX4" fmla="*/ 4177146 w 4177146"/>
              <a:gd name="connsiteY4" fmla="*/ 5193247 h 5889452"/>
              <a:gd name="connsiteX5" fmla="*/ 3480941 w 4177146"/>
              <a:gd name="connsiteY5" fmla="*/ 5889452 h 5889452"/>
              <a:gd name="connsiteX6" fmla="*/ 696205 w 4177146"/>
              <a:gd name="connsiteY6" fmla="*/ 5889452 h 5889452"/>
              <a:gd name="connsiteX7" fmla="*/ 0 w 4177146"/>
              <a:gd name="connsiteY7" fmla="*/ 5193247 h 5889452"/>
              <a:gd name="connsiteX8" fmla="*/ 0 w 4177146"/>
              <a:gd name="connsiteY8" fmla="*/ 696205 h 588945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4177146" h="5889452" fill="none" extrusionOk="0">
                <a:moveTo>
                  <a:pt x="0" y="696205"/>
                </a:moveTo>
                <a:cubicBezTo>
                  <a:pt x="7584" y="279064"/>
                  <a:pt x="307044" y="20563"/>
                  <a:pt x="696205" y="0"/>
                </a:cubicBezTo>
                <a:cubicBezTo>
                  <a:pt x="1923976" y="163713"/>
                  <a:pt x="2366921" y="63360"/>
                  <a:pt x="3480941" y="0"/>
                </a:cubicBezTo>
                <a:cubicBezTo>
                  <a:pt x="3833971" y="22220"/>
                  <a:pt x="4162202" y="307744"/>
                  <a:pt x="4177146" y="696205"/>
                </a:cubicBezTo>
                <a:cubicBezTo>
                  <a:pt x="4153693" y="1969213"/>
                  <a:pt x="4166225" y="4477265"/>
                  <a:pt x="4177146" y="5193247"/>
                </a:cubicBezTo>
                <a:cubicBezTo>
                  <a:pt x="4176161" y="5588643"/>
                  <a:pt x="3846588" y="5863035"/>
                  <a:pt x="3480941" y="5889452"/>
                </a:cubicBezTo>
                <a:cubicBezTo>
                  <a:pt x="2655775" y="5720883"/>
                  <a:pt x="1782592" y="5798986"/>
                  <a:pt x="696205" y="5889452"/>
                </a:cubicBezTo>
                <a:cubicBezTo>
                  <a:pt x="351294" y="5889525"/>
                  <a:pt x="-56526" y="5578883"/>
                  <a:pt x="0" y="5193247"/>
                </a:cubicBezTo>
                <a:cubicBezTo>
                  <a:pt x="83581" y="3649333"/>
                  <a:pt x="146815" y="2218910"/>
                  <a:pt x="0" y="696205"/>
                </a:cubicBezTo>
                <a:close/>
              </a:path>
              <a:path w="4177146" h="5889452" stroke="0" extrusionOk="0">
                <a:moveTo>
                  <a:pt x="0" y="696205"/>
                </a:moveTo>
                <a:cubicBezTo>
                  <a:pt x="-36290" y="289878"/>
                  <a:pt x="284349" y="65688"/>
                  <a:pt x="696205" y="0"/>
                </a:cubicBezTo>
                <a:cubicBezTo>
                  <a:pt x="1638718" y="-79767"/>
                  <a:pt x="2670773" y="-48836"/>
                  <a:pt x="3480941" y="0"/>
                </a:cubicBezTo>
                <a:cubicBezTo>
                  <a:pt x="3835499" y="-56490"/>
                  <a:pt x="4175265" y="323810"/>
                  <a:pt x="4177146" y="696205"/>
                </a:cubicBezTo>
                <a:cubicBezTo>
                  <a:pt x="4010760" y="1774690"/>
                  <a:pt x="4032652" y="3841823"/>
                  <a:pt x="4177146" y="5193247"/>
                </a:cubicBezTo>
                <a:cubicBezTo>
                  <a:pt x="4159432" y="5570254"/>
                  <a:pt x="3864020" y="5852382"/>
                  <a:pt x="3480941" y="5889452"/>
                </a:cubicBezTo>
                <a:cubicBezTo>
                  <a:pt x="2335923" y="5756308"/>
                  <a:pt x="1161562" y="5763570"/>
                  <a:pt x="696205" y="5889452"/>
                </a:cubicBezTo>
                <a:cubicBezTo>
                  <a:pt x="238980" y="5893984"/>
                  <a:pt x="40666" y="5593245"/>
                  <a:pt x="0" y="5193247"/>
                </a:cubicBezTo>
                <a:cubicBezTo>
                  <a:pt x="135151" y="3610073"/>
                  <a:pt x="126633" y="1879978"/>
                  <a:pt x="0" y="696205"/>
                </a:cubicBezTo>
                <a:close/>
              </a:path>
            </a:pathLst>
          </a:custGeom>
          <a:solidFill>
            <a:schemeClr val="accent3">
              <a:lumMod val="20000"/>
              <a:lumOff val="80000"/>
            </a:schemeClr>
          </a:solidFill>
          <a:ln>
            <a:solidFill>
              <a:schemeClr val="tx1"/>
            </a:solidFill>
            <a:extLst>
              <a:ext uri="{C807C97D-BFC1-408E-A445-0C87EB9F89A2}">
                <ask:lineSketchStyleProps xmlns:ask="http://schemas.microsoft.com/office/drawing/2018/sketchyshapes" xmlns="" sd="3273216708">
                  <a:prstGeom prst="round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Về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lễ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vật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,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ngoài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hứ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khó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những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vẫn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ó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hể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kiếm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được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như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mật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ong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,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quýt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,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nhưng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mỡ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muỗi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là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hứ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không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hể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ó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được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7" name="Rectangle: Rounded Corners 6">
            <a:extLst>
              <a:ext uri="{FF2B5EF4-FFF2-40B4-BE49-F238E27FC236}">
                <a16:creationId xmlns:a16="http://schemas.microsoft.com/office/drawing/2014/main" id="{F2C070F3-A03A-CC49-4207-8D51173409B9}"/>
              </a:ext>
            </a:extLst>
          </p:cNvPr>
          <p:cNvSpPr/>
          <p:nvPr/>
        </p:nvSpPr>
        <p:spPr>
          <a:xfrm>
            <a:off x="12197575" y="3771900"/>
            <a:ext cx="4817540" cy="5894754"/>
          </a:xfrm>
          <a:custGeom>
            <a:avLst/>
            <a:gdLst>
              <a:gd name="connsiteX0" fmla="*/ 0 w 4817540"/>
              <a:gd name="connsiteY0" fmla="*/ 802939 h 5894754"/>
              <a:gd name="connsiteX1" fmla="*/ 802939 w 4817540"/>
              <a:gd name="connsiteY1" fmla="*/ 0 h 5894754"/>
              <a:gd name="connsiteX2" fmla="*/ 4014601 w 4817540"/>
              <a:gd name="connsiteY2" fmla="*/ 0 h 5894754"/>
              <a:gd name="connsiteX3" fmla="*/ 4817540 w 4817540"/>
              <a:gd name="connsiteY3" fmla="*/ 802939 h 5894754"/>
              <a:gd name="connsiteX4" fmla="*/ 4817540 w 4817540"/>
              <a:gd name="connsiteY4" fmla="*/ 5091815 h 5894754"/>
              <a:gd name="connsiteX5" fmla="*/ 4014601 w 4817540"/>
              <a:gd name="connsiteY5" fmla="*/ 5894754 h 5894754"/>
              <a:gd name="connsiteX6" fmla="*/ 802939 w 4817540"/>
              <a:gd name="connsiteY6" fmla="*/ 5894754 h 5894754"/>
              <a:gd name="connsiteX7" fmla="*/ 0 w 4817540"/>
              <a:gd name="connsiteY7" fmla="*/ 5091815 h 5894754"/>
              <a:gd name="connsiteX8" fmla="*/ 0 w 4817540"/>
              <a:gd name="connsiteY8" fmla="*/ 802939 h 589475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4817540" h="5894754" fill="none" extrusionOk="0">
                <a:moveTo>
                  <a:pt x="0" y="802939"/>
                </a:moveTo>
                <a:cubicBezTo>
                  <a:pt x="44162" y="366897"/>
                  <a:pt x="305012" y="53659"/>
                  <a:pt x="802939" y="0"/>
                </a:cubicBezTo>
                <a:cubicBezTo>
                  <a:pt x="1152797" y="-134733"/>
                  <a:pt x="3635149" y="-66151"/>
                  <a:pt x="4014601" y="0"/>
                </a:cubicBezTo>
                <a:cubicBezTo>
                  <a:pt x="4394787" y="-2353"/>
                  <a:pt x="4857300" y="286500"/>
                  <a:pt x="4817540" y="802939"/>
                </a:cubicBezTo>
                <a:cubicBezTo>
                  <a:pt x="4757639" y="2789525"/>
                  <a:pt x="4975373" y="3777739"/>
                  <a:pt x="4817540" y="5091815"/>
                </a:cubicBezTo>
                <a:cubicBezTo>
                  <a:pt x="4826306" y="5529251"/>
                  <a:pt x="4449533" y="5950333"/>
                  <a:pt x="4014601" y="5894754"/>
                </a:cubicBezTo>
                <a:cubicBezTo>
                  <a:pt x="3144508" y="5944610"/>
                  <a:pt x="1205668" y="5958230"/>
                  <a:pt x="802939" y="5894754"/>
                </a:cubicBezTo>
                <a:cubicBezTo>
                  <a:pt x="323234" y="5888352"/>
                  <a:pt x="-36999" y="5549330"/>
                  <a:pt x="0" y="5091815"/>
                </a:cubicBezTo>
                <a:cubicBezTo>
                  <a:pt x="-137927" y="4390492"/>
                  <a:pt x="103682" y="2118346"/>
                  <a:pt x="0" y="802939"/>
                </a:cubicBezTo>
                <a:close/>
              </a:path>
              <a:path w="4817540" h="5894754" stroke="0" extrusionOk="0">
                <a:moveTo>
                  <a:pt x="0" y="802939"/>
                </a:moveTo>
                <a:cubicBezTo>
                  <a:pt x="5825" y="328520"/>
                  <a:pt x="375480" y="50178"/>
                  <a:pt x="802939" y="0"/>
                </a:cubicBezTo>
                <a:cubicBezTo>
                  <a:pt x="1905640" y="11218"/>
                  <a:pt x="2802072" y="93974"/>
                  <a:pt x="4014601" y="0"/>
                </a:cubicBezTo>
                <a:cubicBezTo>
                  <a:pt x="4427034" y="-51414"/>
                  <a:pt x="4801117" y="309409"/>
                  <a:pt x="4817540" y="802939"/>
                </a:cubicBezTo>
                <a:cubicBezTo>
                  <a:pt x="4736527" y="2031088"/>
                  <a:pt x="4704667" y="3885249"/>
                  <a:pt x="4817540" y="5091815"/>
                </a:cubicBezTo>
                <a:cubicBezTo>
                  <a:pt x="4786144" y="5551743"/>
                  <a:pt x="4468410" y="5888235"/>
                  <a:pt x="4014601" y="5894754"/>
                </a:cubicBezTo>
                <a:cubicBezTo>
                  <a:pt x="3542286" y="5864593"/>
                  <a:pt x="2017048" y="5888378"/>
                  <a:pt x="802939" y="5894754"/>
                </a:cubicBezTo>
                <a:cubicBezTo>
                  <a:pt x="326978" y="5911820"/>
                  <a:pt x="-1367" y="5521827"/>
                  <a:pt x="0" y="5091815"/>
                </a:cubicBezTo>
                <a:cubicBezTo>
                  <a:pt x="87458" y="3056934"/>
                  <a:pt x="64244" y="1828358"/>
                  <a:pt x="0" y="802939"/>
                </a:cubicBezTo>
                <a:close/>
              </a:path>
            </a:pathLst>
          </a:custGeom>
          <a:solidFill>
            <a:schemeClr val="accent5">
              <a:lumMod val="20000"/>
              <a:lumOff val="80000"/>
            </a:schemeClr>
          </a:solidFill>
          <a:ln>
            <a:solidFill>
              <a:schemeClr val="tx1"/>
            </a:solidFill>
            <a:extLst>
              <a:ext uri="{C807C97D-BFC1-408E-A445-0C87EB9F89A2}">
                <ask:lineSketchStyleProps xmlns:ask="http://schemas.microsoft.com/office/drawing/2018/sketchyshapes" xmlns="" sd="1056218380">
                  <a:prstGeom prst="round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Đây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ó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hể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oi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là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sự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vô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vọng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,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là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sự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đầu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hàng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ủa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anh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học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rò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. (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không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đáp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ứng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được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sự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hách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ưới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-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nhà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gái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đang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đánh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đố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anh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,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ừ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hối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khéo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8" name="Rectangle: Rounded Corners 11">
            <a:extLst>
              <a:ext uri="{FF2B5EF4-FFF2-40B4-BE49-F238E27FC236}">
                <a16:creationId xmlns:a16="http://schemas.microsoft.com/office/drawing/2014/main" id="{A38E2B1A-9FEF-41C8-DC89-4D5E4142A311}"/>
              </a:ext>
            </a:extLst>
          </p:cNvPr>
          <p:cNvSpPr/>
          <p:nvPr/>
        </p:nvSpPr>
        <p:spPr>
          <a:xfrm>
            <a:off x="929215" y="3771900"/>
            <a:ext cx="2831616" cy="5889450"/>
          </a:xfrm>
          <a:custGeom>
            <a:avLst/>
            <a:gdLst>
              <a:gd name="connsiteX0" fmla="*/ 0 w 2831616"/>
              <a:gd name="connsiteY0" fmla="*/ 471945 h 5889450"/>
              <a:gd name="connsiteX1" fmla="*/ 471945 w 2831616"/>
              <a:gd name="connsiteY1" fmla="*/ 0 h 5889450"/>
              <a:gd name="connsiteX2" fmla="*/ 2359671 w 2831616"/>
              <a:gd name="connsiteY2" fmla="*/ 0 h 5889450"/>
              <a:gd name="connsiteX3" fmla="*/ 2831616 w 2831616"/>
              <a:gd name="connsiteY3" fmla="*/ 471945 h 5889450"/>
              <a:gd name="connsiteX4" fmla="*/ 2831616 w 2831616"/>
              <a:gd name="connsiteY4" fmla="*/ 5417505 h 5889450"/>
              <a:gd name="connsiteX5" fmla="*/ 2359671 w 2831616"/>
              <a:gd name="connsiteY5" fmla="*/ 5889450 h 5889450"/>
              <a:gd name="connsiteX6" fmla="*/ 471945 w 2831616"/>
              <a:gd name="connsiteY6" fmla="*/ 5889450 h 5889450"/>
              <a:gd name="connsiteX7" fmla="*/ 0 w 2831616"/>
              <a:gd name="connsiteY7" fmla="*/ 5417505 h 5889450"/>
              <a:gd name="connsiteX8" fmla="*/ 0 w 2831616"/>
              <a:gd name="connsiteY8" fmla="*/ 471945 h 58894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2831616" h="5889450" fill="none" extrusionOk="0">
                <a:moveTo>
                  <a:pt x="0" y="471945"/>
                </a:moveTo>
                <a:cubicBezTo>
                  <a:pt x="-16098" y="200266"/>
                  <a:pt x="220761" y="-15051"/>
                  <a:pt x="471945" y="0"/>
                </a:cubicBezTo>
                <a:cubicBezTo>
                  <a:pt x="1412860" y="110890"/>
                  <a:pt x="1552002" y="20800"/>
                  <a:pt x="2359671" y="0"/>
                </a:cubicBezTo>
                <a:cubicBezTo>
                  <a:pt x="2636793" y="33306"/>
                  <a:pt x="2838778" y="202626"/>
                  <a:pt x="2831616" y="471945"/>
                </a:cubicBezTo>
                <a:cubicBezTo>
                  <a:pt x="2939875" y="2201574"/>
                  <a:pt x="2673986" y="4267737"/>
                  <a:pt x="2831616" y="5417505"/>
                </a:cubicBezTo>
                <a:cubicBezTo>
                  <a:pt x="2820446" y="5677897"/>
                  <a:pt x="2615608" y="5885891"/>
                  <a:pt x="2359671" y="5889450"/>
                </a:cubicBezTo>
                <a:cubicBezTo>
                  <a:pt x="1899327" y="5744847"/>
                  <a:pt x="1146735" y="6031490"/>
                  <a:pt x="471945" y="5889450"/>
                </a:cubicBezTo>
                <a:cubicBezTo>
                  <a:pt x="230982" y="5892491"/>
                  <a:pt x="5699" y="5660498"/>
                  <a:pt x="0" y="5417505"/>
                </a:cubicBezTo>
                <a:cubicBezTo>
                  <a:pt x="138842" y="4362031"/>
                  <a:pt x="27594" y="2151539"/>
                  <a:pt x="0" y="471945"/>
                </a:cubicBezTo>
                <a:close/>
              </a:path>
              <a:path w="2831616" h="5889450" stroke="0" extrusionOk="0">
                <a:moveTo>
                  <a:pt x="0" y="471945"/>
                </a:moveTo>
                <a:cubicBezTo>
                  <a:pt x="1824" y="237364"/>
                  <a:pt x="183022" y="-20945"/>
                  <a:pt x="471945" y="0"/>
                </a:cubicBezTo>
                <a:cubicBezTo>
                  <a:pt x="735662" y="-21460"/>
                  <a:pt x="2167160" y="-1447"/>
                  <a:pt x="2359671" y="0"/>
                </a:cubicBezTo>
                <a:cubicBezTo>
                  <a:pt x="2647729" y="34336"/>
                  <a:pt x="2807090" y="231735"/>
                  <a:pt x="2831616" y="471945"/>
                </a:cubicBezTo>
                <a:cubicBezTo>
                  <a:pt x="2724545" y="2010058"/>
                  <a:pt x="2862432" y="3290153"/>
                  <a:pt x="2831616" y="5417505"/>
                </a:cubicBezTo>
                <a:cubicBezTo>
                  <a:pt x="2861618" y="5692873"/>
                  <a:pt x="2660149" y="5860822"/>
                  <a:pt x="2359671" y="5889450"/>
                </a:cubicBezTo>
                <a:cubicBezTo>
                  <a:pt x="1610833" y="5851111"/>
                  <a:pt x="1113685" y="5974932"/>
                  <a:pt x="471945" y="5889450"/>
                </a:cubicBezTo>
                <a:cubicBezTo>
                  <a:pt x="173224" y="5892126"/>
                  <a:pt x="33089" y="5692598"/>
                  <a:pt x="0" y="5417505"/>
                </a:cubicBezTo>
                <a:cubicBezTo>
                  <a:pt x="12582" y="4590989"/>
                  <a:pt x="-115981" y="2684633"/>
                  <a:pt x="0" y="471945"/>
                </a:cubicBezTo>
                <a:close/>
              </a:path>
            </a:pathLst>
          </a:custGeom>
          <a:solidFill>
            <a:schemeClr val="accent1">
              <a:lumMod val="20000"/>
              <a:lumOff val="80000"/>
            </a:schemeClr>
          </a:solidFill>
          <a:ln>
            <a:solidFill>
              <a:schemeClr val="tx1"/>
            </a:solidFill>
            <a:extLst>
              <a:ext uri="{C807C97D-BFC1-408E-A445-0C87EB9F89A2}">
                <ask:lineSketchStyleProps xmlns:ask="http://schemas.microsoft.com/office/drawing/2018/sketchyshapes" xmlns="" sd="4249508662">
                  <a:prstGeom prst="round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Là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lời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đáp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ủa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anh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học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rò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nghèo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rước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việc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hách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ưới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ủa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bên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nhà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gái</a:t>
            </a:r>
            <a:endParaRPr lang="en-US" sz="4400" dirty="0">
              <a:solidFill>
                <a:schemeClr val="tx1"/>
              </a:solidFill>
              <a:latin typeface="Times New Roman" panose="020206030504050203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599301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5" grpId="0" animBg="1"/>
      <p:bldP spid="6" grpId="0" animBg="1"/>
      <p:bldP spid="7" grpId="0" animBg="1"/>
      <p:bldP spid="8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Google Shape;704;p41">
            <a:extLst>
              <a:ext uri="{FF2B5EF4-FFF2-40B4-BE49-F238E27FC236}">
                <a16:creationId xmlns:a16="http://schemas.microsoft.com/office/drawing/2014/main" id="{B9A20B69-B9F6-0B45-3A97-6CC0F0D21AB9}"/>
              </a:ext>
            </a:extLst>
          </p:cNvPr>
          <p:cNvSpPr txBox="1">
            <a:spLocks/>
          </p:cNvSpPr>
          <p:nvPr/>
        </p:nvSpPr>
        <p:spPr>
          <a:xfrm>
            <a:off x="1440000" y="155928"/>
            <a:ext cx="15408000" cy="1145400"/>
          </a:xfrm>
          <a:prstGeom prst="rect">
            <a:avLst/>
          </a:prstGeom>
        </p:spPr>
        <p:txBody>
          <a:bodyPr spcFirstLastPara="1" wrap="square" lIns="182850" tIns="182850" rIns="182850" bIns="182850" anchor="t" anchorCtr="0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5600" b="1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Bài</a:t>
            </a:r>
            <a:r>
              <a:rPr lang="en-US" sz="5600" b="1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5600" b="1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ập</a:t>
            </a:r>
            <a:r>
              <a:rPr lang="en-US" sz="5600" b="1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3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D4F01CA6-CBBC-6609-D631-A90F2E382357}"/>
              </a:ext>
            </a:extLst>
          </p:cNvPr>
          <p:cNvSpPr txBox="1"/>
          <p:nvPr/>
        </p:nvSpPr>
        <p:spPr>
          <a:xfrm>
            <a:off x="609600" y="1420314"/>
            <a:ext cx="16687800" cy="5509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ẩn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n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ậm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ường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algn="just"/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sz="4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sz="4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ập</a:t>
            </a:r>
            <a:r>
              <a:rPr lang="en-US" sz="4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ập</a:t>
            </a:r>
            <a:r>
              <a:rPr lang="en-US" sz="4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ồi</a:t>
            </a:r>
            <a:r>
              <a:rPr lang="en-US" sz="4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4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eng</a:t>
            </a:r>
            <a:r>
              <a:rPr lang="en-US" sz="4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eng</a:t>
            </a:r>
            <a:endParaRPr lang="en-US" sz="44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sz="4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 </a:t>
            </a:r>
            <a:r>
              <a:rPr lang="en-US" sz="4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à</a:t>
            </a:r>
            <a:r>
              <a:rPr lang="en-US" sz="4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ng</a:t>
            </a:r>
            <a:r>
              <a:rPr lang="en-US" sz="4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sz="4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4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iêng</a:t>
            </a:r>
            <a:r>
              <a:rPr lang="en-US" sz="4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4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ầy</a:t>
            </a:r>
            <a:r>
              <a:rPr lang="en-US" sz="4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just"/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. 	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Ông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uốc-đanh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- </a:t>
            </a:r>
            <a:r>
              <a:rPr lang="en-US" sz="4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4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y</a:t>
            </a:r>
            <a:r>
              <a:rPr lang="en-US" sz="4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4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4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r>
              <a:rPr lang="en-US" sz="4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ác</a:t>
            </a:r>
            <a:r>
              <a:rPr lang="en-US" sz="4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ay </a:t>
            </a:r>
            <a:r>
              <a:rPr lang="en-US" sz="4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a</a:t>
            </a:r>
            <a:r>
              <a:rPr lang="en-US" sz="4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ược</a:t>
            </a:r>
            <a:r>
              <a:rPr lang="en-US" sz="4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ất</a:t>
            </a:r>
            <a:r>
              <a:rPr lang="en-US" sz="4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ồi</a:t>
            </a:r>
            <a:r>
              <a:rPr lang="en-US" sz="4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just"/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ó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ay: </a:t>
            </a:r>
            <a:r>
              <a:rPr lang="en-US" sz="4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4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ài</a:t>
            </a:r>
            <a:r>
              <a:rPr lang="en-US" sz="4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4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ảo</a:t>
            </a:r>
            <a:r>
              <a:rPr lang="en-US" sz="4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ài</a:t>
            </a:r>
            <a:r>
              <a:rPr lang="en-US" sz="4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uốn</a:t>
            </a:r>
            <a:r>
              <a:rPr lang="en-US" sz="4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ay </a:t>
            </a:r>
            <a:r>
              <a:rPr lang="en-US" sz="4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uôi</a:t>
            </a:r>
            <a:r>
              <a:rPr lang="en-US" sz="4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a</a:t>
            </a:r>
            <a:r>
              <a:rPr lang="en-US" sz="4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âu</a:t>
            </a:r>
            <a:r>
              <a:rPr lang="en-US" sz="4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just"/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Ông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uốc-đanh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4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4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4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sz="4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4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ảo</a:t>
            </a:r>
            <a:r>
              <a:rPr lang="en-US" sz="4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i</a:t>
            </a:r>
            <a:r>
              <a:rPr lang="en-US" sz="4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4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à?</a:t>
            </a:r>
          </a:p>
          <a:p>
            <a:pPr algn="just"/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ó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ay: </a:t>
            </a:r>
            <a:r>
              <a:rPr lang="en-US" sz="4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4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âng</a:t>
            </a:r>
            <a:r>
              <a:rPr lang="en-US" sz="4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4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4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ảo</a:t>
            </a:r>
            <a:r>
              <a:rPr lang="en-US" sz="4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ứ</a:t>
            </a:r>
            <a:r>
              <a:rPr lang="en-US" sz="4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4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4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ất</a:t>
            </a:r>
            <a:r>
              <a:rPr lang="en-US" sz="4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sz="4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4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4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ý</a:t>
            </a:r>
            <a:r>
              <a:rPr lang="en-US" sz="4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ái</a:t>
            </a:r>
            <a:r>
              <a:rPr lang="en-US" sz="4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sz="4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ặc</a:t>
            </a:r>
            <a:r>
              <a:rPr lang="en-US" sz="4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4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4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y</a:t>
            </a:r>
            <a:r>
              <a:rPr lang="en-US" sz="4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sz="4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44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Freeform 3">
            <a:extLst>
              <a:ext uri="{FF2B5EF4-FFF2-40B4-BE49-F238E27FC236}">
                <a16:creationId xmlns:a16="http://schemas.microsoft.com/office/drawing/2014/main" id="{EB73F5FB-F4D6-A0F3-798B-EE3E61A36F30}"/>
              </a:ext>
            </a:extLst>
          </p:cNvPr>
          <p:cNvSpPr/>
          <p:nvPr/>
        </p:nvSpPr>
        <p:spPr>
          <a:xfrm>
            <a:off x="11582400" y="6667500"/>
            <a:ext cx="6477000" cy="4762500"/>
          </a:xfrm>
          <a:custGeom>
            <a:avLst/>
            <a:gdLst/>
            <a:ahLst/>
            <a:cxnLst/>
            <a:rect l="l" t="t" r="r" b="b"/>
            <a:pathLst>
              <a:path w="7910130" h="5261956">
                <a:moveTo>
                  <a:pt x="0" y="0"/>
                </a:moveTo>
                <a:lnTo>
                  <a:pt x="7910130" y="0"/>
                </a:lnTo>
                <a:lnTo>
                  <a:pt x="7910130" y="5261956"/>
                </a:lnTo>
                <a:lnTo>
                  <a:pt x="0" y="5261956"/>
                </a:lnTo>
                <a:lnTo>
                  <a:pt x="0" y="0"/>
                </a:lnTo>
                <a:close/>
              </a:path>
            </a:pathLst>
          </a:custGeom>
          <a:blipFill>
            <a:blip r:embed="rId2"/>
            <a:stretch>
              <a:fillRect/>
            </a:stretch>
          </a:blipFill>
        </p:spPr>
      </p:sp>
      <p:sp>
        <p:nvSpPr>
          <p:cNvPr id="5" name="Freeform 2">
            <a:extLst>
              <a:ext uri="{FF2B5EF4-FFF2-40B4-BE49-F238E27FC236}">
                <a16:creationId xmlns:a16="http://schemas.microsoft.com/office/drawing/2014/main" id="{DF1457A8-8D3C-F4BC-B7AD-E14227DE3B57}"/>
              </a:ext>
            </a:extLst>
          </p:cNvPr>
          <p:cNvSpPr/>
          <p:nvPr/>
        </p:nvSpPr>
        <p:spPr>
          <a:xfrm>
            <a:off x="6400800" y="6225089"/>
            <a:ext cx="3048000" cy="7811966"/>
          </a:xfrm>
          <a:custGeom>
            <a:avLst/>
            <a:gdLst/>
            <a:ahLst/>
            <a:cxnLst/>
            <a:rect l="l" t="t" r="r" b="b"/>
            <a:pathLst>
              <a:path w="3512025" h="9444100">
                <a:moveTo>
                  <a:pt x="0" y="0"/>
                </a:moveTo>
                <a:lnTo>
                  <a:pt x="3512025" y="0"/>
                </a:lnTo>
                <a:lnTo>
                  <a:pt x="3512025" y="9444100"/>
                </a:lnTo>
                <a:lnTo>
                  <a:pt x="0" y="9444100"/>
                </a:lnTo>
                <a:lnTo>
                  <a:pt x="0" y="0"/>
                </a:lnTo>
                <a:close/>
              </a:path>
            </a:pathLst>
          </a:custGeom>
          <a:blipFill>
            <a:blip r:embed="rId3"/>
            <a:stretch>
              <a:fillRect/>
            </a:stretch>
          </a:blipFill>
        </p:spPr>
      </p:sp>
      <p:sp>
        <p:nvSpPr>
          <p:cNvPr id="6" name="Freeform 39">
            <a:extLst>
              <a:ext uri="{FF2B5EF4-FFF2-40B4-BE49-F238E27FC236}">
                <a16:creationId xmlns:a16="http://schemas.microsoft.com/office/drawing/2014/main" id="{F36A5483-EFB3-7D69-B7B2-F0EAE0DD70BB}"/>
              </a:ext>
            </a:extLst>
          </p:cNvPr>
          <p:cNvSpPr/>
          <p:nvPr/>
        </p:nvSpPr>
        <p:spPr>
          <a:xfrm rot="2880319">
            <a:off x="-203070" y="-1901472"/>
            <a:ext cx="4481465" cy="4114800"/>
          </a:xfrm>
          <a:custGeom>
            <a:avLst/>
            <a:gdLst/>
            <a:ahLst/>
            <a:cxnLst/>
            <a:rect l="l" t="t" r="r" b="b"/>
            <a:pathLst>
              <a:path w="4481465" h="4114800">
                <a:moveTo>
                  <a:pt x="0" y="0"/>
                </a:moveTo>
                <a:lnTo>
                  <a:pt x="4481465" y="0"/>
                </a:lnTo>
                <a:lnTo>
                  <a:pt x="4481465" y="4114800"/>
                </a:lnTo>
                <a:lnTo>
                  <a:pt x="0" y="4114800"/>
                </a:lnTo>
                <a:lnTo>
                  <a:pt x="0" y="0"/>
                </a:lnTo>
                <a:close/>
              </a:path>
            </a:pathLst>
          </a:custGeom>
          <a:blipFill>
            <a:blip r:embed="rId4">
              <a:extLst>
                <a:ext uri="{96DAC541-7B7A-43D3-8B79-37D633B846F1}">
                  <asvg:svgBlip xmlns:asvg="http://schemas.microsoft.com/office/drawing/2016/SVG/main" xmlns="" r:embed="rId5"/>
                </a:ext>
              </a:extLst>
            </a:blip>
            <a:stretch>
              <a:fillRect/>
            </a:stretch>
          </a:blipFill>
        </p:spPr>
      </p:sp>
    </p:spTree>
    <p:extLst>
      <p:ext uri="{BB962C8B-B14F-4D97-AF65-F5344CB8AC3E}">
        <p14:creationId xmlns:p14="http://schemas.microsoft.com/office/powerpoint/2010/main" val="9247030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35591443"/>
              </p:ext>
            </p:extLst>
          </p:nvPr>
        </p:nvGraphicFramePr>
        <p:xfrm>
          <a:off x="457200" y="1866900"/>
          <a:ext cx="17221200" cy="8001000"/>
        </p:xfrm>
        <a:graphic>
          <a:graphicData uri="http://schemas.openxmlformats.org/drawingml/2006/table">
            <a:tbl>
              <a:tblPr firstRow="1" bandRow="1"/>
              <a:tblGrid>
                <a:gridCol w="5760009">
                  <a:extLst>
                    <a:ext uri="{9D8B030D-6E8A-4147-A177-3AD203B41FA5}">
                      <a16:colId xmlns:a16="http://schemas.microsoft.com/office/drawing/2014/main" val="1550126007"/>
                    </a:ext>
                  </a:extLst>
                </a:gridCol>
                <a:gridCol w="4929051">
                  <a:extLst>
                    <a:ext uri="{9D8B030D-6E8A-4147-A177-3AD203B41FA5}">
                      <a16:colId xmlns:a16="http://schemas.microsoft.com/office/drawing/2014/main" val="4098148428"/>
                    </a:ext>
                  </a:extLst>
                </a:gridCol>
                <a:gridCol w="6532140">
                  <a:extLst>
                    <a:ext uri="{9D8B030D-6E8A-4147-A177-3AD203B41FA5}">
                      <a16:colId xmlns:a16="http://schemas.microsoft.com/office/drawing/2014/main" val="2497585217"/>
                    </a:ext>
                  </a:extLst>
                </a:gridCol>
              </a:tblGrid>
              <a:tr h="874059">
                <a:tc>
                  <a:txBody>
                    <a:bodyPr/>
                    <a:lstStyle/>
                    <a:p>
                      <a:pPr algn="ctr"/>
                      <a:r>
                        <a:rPr lang="en-US" sz="4400" b="1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âu</a:t>
                      </a:r>
                      <a:r>
                        <a:rPr lang="en-US" sz="4400" b="1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="1" baseline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àm</a:t>
                      </a:r>
                      <a:r>
                        <a:rPr lang="en-US" sz="4400" b="1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="1" baseline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ẩn</a:t>
                      </a:r>
                      <a:endParaRPr lang="en-US" sz="44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82880" marR="182880" marT="91440" marB="91440"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4400" b="1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hĩa</a:t>
                      </a:r>
                      <a:r>
                        <a:rPr lang="en-US" sz="4400" b="1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="1" baseline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ường</a:t>
                      </a:r>
                      <a:r>
                        <a:rPr lang="en-US" sz="4400" b="1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minh</a:t>
                      </a:r>
                      <a:endParaRPr lang="en-US" sz="44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82880" marR="182880" marT="91440" marB="91440"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4400" b="1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hĩa</a:t>
                      </a:r>
                      <a:r>
                        <a:rPr lang="en-US" sz="44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="1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àm</a:t>
                      </a:r>
                      <a:r>
                        <a:rPr lang="en-US" sz="4400" b="1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="1" baseline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ẩn</a:t>
                      </a:r>
                      <a:endParaRPr lang="en-US" sz="44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82880" marR="182880" marT="91440" marB="91440"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145338266"/>
                  </a:ext>
                </a:extLst>
              </a:tr>
              <a:tr h="2891118">
                <a:tc>
                  <a:txBody>
                    <a:bodyPr/>
                    <a:lstStyle/>
                    <a:p>
                      <a:pPr marL="0" marR="0" indent="0" algn="just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Tx/>
                        <a:buFont typeface="Arial"/>
                        <a:buNone/>
                        <a:tabLst/>
                        <a:defRPr/>
                      </a:pPr>
                      <a:r>
                        <a:rPr lang="en-US" sz="4400" i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a. Con </a:t>
                      </a:r>
                      <a:r>
                        <a:rPr lang="en-US" sz="4400" i="1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gà</a:t>
                      </a:r>
                      <a:r>
                        <a:rPr lang="en-US" sz="4400" i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i="1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sống</a:t>
                      </a:r>
                      <a:r>
                        <a:rPr lang="en-US" sz="4400" i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i="1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thiến</a:t>
                      </a:r>
                      <a:r>
                        <a:rPr lang="en-US" sz="4400" i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i="1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để</a:t>
                      </a:r>
                      <a:r>
                        <a:rPr lang="en-US" sz="4400" i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i="1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riêng</a:t>
                      </a:r>
                      <a:r>
                        <a:rPr lang="en-US" sz="4400" i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i="1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cho</a:t>
                      </a:r>
                      <a:r>
                        <a:rPr lang="en-US" sz="4400" i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i="1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thầy</a:t>
                      </a:r>
                      <a:endParaRPr lang="en-US" sz="4400" i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82880" marR="182880" marT="91440" marB="91440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just"/>
                      <a:r>
                        <a:rPr lang="en-US" sz="440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ần</a:t>
                      </a:r>
                      <a:r>
                        <a:rPr lang="en-US" sz="44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ễ</a:t>
                      </a:r>
                      <a:r>
                        <a:rPr lang="en-US" sz="44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ật</a:t>
                      </a:r>
                      <a:r>
                        <a:rPr lang="en-US" sz="44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à</a:t>
                      </a:r>
                      <a:r>
                        <a:rPr lang="en-US" sz="44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ầy</a:t>
                      </a:r>
                      <a:r>
                        <a:rPr lang="en-US" sz="44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úng</a:t>
                      </a:r>
                      <a:r>
                        <a:rPr lang="en-US" sz="44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uốn</a:t>
                      </a:r>
                      <a:r>
                        <a:rPr lang="en-US" sz="44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ành</a:t>
                      </a:r>
                      <a:r>
                        <a:rPr lang="en-US" sz="44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iêng</a:t>
                      </a:r>
                      <a:r>
                        <a:rPr lang="en-US" sz="44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o</a:t>
                      </a:r>
                      <a:r>
                        <a:rPr lang="en-US" sz="44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ình</a:t>
                      </a:r>
                      <a:r>
                        <a:rPr lang="en-US" sz="44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à</a:t>
                      </a:r>
                      <a:r>
                        <a:rPr lang="en-US" sz="44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con </a:t>
                      </a:r>
                      <a:r>
                        <a:rPr lang="en-US" sz="4400" baseline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à</a:t>
                      </a:r>
                      <a:r>
                        <a:rPr lang="en-US" sz="44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ống</a:t>
                      </a:r>
                      <a:r>
                        <a:rPr lang="en-US" sz="44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ớn</a:t>
                      </a:r>
                      <a:endParaRPr lang="en-US" sz="4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82880" marR="182880" marT="91440" marB="91440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just"/>
                      <a:r>
                        <a:rPr lang="en-US" sz="440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Ông</a:t>
                      </a:r>
                      <a:r>
                        <a:rPr lang="en-US" sz="44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ầy</a:t>
                      </a:r>
                      <a:r>
                        <a:rPr lang="en-US" sz="44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úng</a:t>
                      </a:r>
                      <a:r>
                        <a:rPr lang="en-US" sz="44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am</a:t>
                      </a:r>
                      <a:r>
                        <a:rPr lang="en-US" sz="44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lam</a:t>
                      </a:r>
                      <a:endParaRPr lang="en-US" sz="4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82880" marR="182880" marT="91440" marB="91440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871331146"/>
                  </a:ext>
                </a:extLst>
              </a:tr>
              <a:tr h="4235823">
                <a:tc>
                  <a:txBody>
                    <a:bodyPr/>
                    <a:lstStyle/>
                    <a:p>
                      <a:pPr marL="0" marR="0" indent="0" algn="just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Tx/>
                        <a:buFont typeface="Arial"/>
                        <a:buNone/>
                        <a:tabLst/>
                        <a:defRPr/>
                      </a:pPr>
                      <a:r>
                        <a:rPr lang="en-US" sz="4400" i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b. </a:t>
                      </a:r>
                      <a:r>
                        <a:rPr lang="en-US" sz="4400" i="1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Vì</a:t>
                      </a:r>
                      <a:r>
                        <a:rPr lang="en-US" sz="4400" i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i="1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tất</a:t>
                      </a:r>
                      <a:r>
                        <a:rPr lang="en-US" sz="4400" i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i="1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cả</a:t>
                      </a:r>
                      <a:r>
                        <a:rPr lang="en-US" sz="4400" i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i="1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những</a:t>
                      </a:r>
                      <a:r>
                        <a:rPr lang="en-US" sz="4400" i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i="1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người</a:t>
                      </a:r>
                      <a:r>
                        <a:rPr lang="en-US" sz="4400" i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i="1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quý</a:t>
                      </a:r>
                      <a:r>
                        <a:rPr lang="en-US" sz="4400" i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i="1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phái</a:t>
                      </a:r>
                      <a:r>
                        <a:rPr lang="en-US" sz="4400" i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i="1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đều</a:t>
                      </a:r>
                      <a:r>
                        <a:rPr lang="en-US" sz="4400" i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i="1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mặc</a:t>
                      </a:r>
                      <a:r>
                        <a:rPr lang="en-US" sz="4400" i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i="1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như</a:t>
                      </a:r>
                      <a:r>
                        <a:rPr lang="en-US" sz="4400" i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i="1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thế</a:t>
                      </a:r>
                      <a:r>
                        <a:rPr lang="en-US" sz="4400" i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i="1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này</a:t>
                      </a:r>
                      <a:r>
                        <a:rPr lang="en-US" sz="4400" i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i="1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cả</a:t>
                      </a:r>
                      <a:endParaRPr lang="en-US" sz="4400" i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82880" marR="182880" marT="91440" marB="91440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just"/>
                      <a:r>
                        <a:rPr lang="en-US" sz="440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ững</a:t>
                      </a:r>
                      <a:r>
                        <a:rPr lang="en-US" sz="44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ười</a:t>
                      </a:r>
                      <a:r>
                        <a:rPr lang="en-US" sz="44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uý</a:t>
                      </a:r>
                      <a:r>
                        <a:rPr lang="en-US" sz="44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ái</a:t>
                      </a:r>
                      <a:r>
                        <a:rPr lang="en-US" sz="44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ều</a:t>
                      </a:r>
                      <a:r>
                        <a:rPr lang="en-US" sz="44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ặc</a:t>
                      </a:r>
                      <a:r>
                        <a:rPr lang="en-US" sz="44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áo</a:t>
                      </a:r>
                      <a:r>
                        <a:rPr lang="en-US" sz="44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ược</a:t>
                      </a:r>
                      <a:r>
                        <a:rPr lang="en-US" sz="44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oa</a:t>
                      </a:r>
                      <a:r>
                        <a:rPr lang="en-US" sz="44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</a:t>
                      </a:r>
                      <a:endParaRPr lang="en-US" sz="4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82880" marR="182880" marT="91440" marB="91440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just"/>
                      <a:r>
                        <a:rPr lang="en-US" sz="440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iễu</a:t>
                      </a:r>
                      <a:r>
                        <a:rPr lang="en-US" sz="44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ợt</a:t>
                      </a:r>
                      <a:r>
                        <a:rPr lang="en-US" sz="44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ông</a:t>
                      </a:r>
                      <a:r>
                        <a:rPr lang="en-US" sz="44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iuốc-đanh</a:t>
                      </a:r>
                      <a:r>
                        <a:rPr lang="en-US" sz="44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: </a:t>
                      </a:r>
                      <a:r>
                        <a:rPr lang="en-US" sz="4400" baseline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ông</a:t>
                      </a:r>
                      <a:r>
                        <a:rPr lang="en-US" sz="44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ông</a:t>
                      </a:r>
                      <a:r>
                        <a:rPr lang="en-US" sz="44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ể</a:t>
                      </a:r>
                      <a:r>
                        <a:rPr lang="en-US" sz="44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ành</a:t>
                      </a:r>
                      <a:r>
                        <a:rPr lang="en-US" sz="44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uý</a:t>
                      </a:r>
                      <a:r>
                        <a:rPr lang="en-US" sz="44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ộc</a:t>
                      </a:r>
                      <a:r>
                        <a:rPr lang="en-US" sz="44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ược</a:t>
                      </a:r>
                      <a:r>
                        <a:rPr lang="en-US" sz="44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i</a:t>
                      </a:r>
                      <a:r>
                        <a:rPr lang="en-US" sz="44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ột</a:t>
                      </a:r>
                      <a:r>
                        <a:rPr lang="en-US" sz="44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uy</a:t>
                      </a:r>
                      <a:r>
                        <a:rPr lang="en-US" sz="44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ách</a:t>
                      </a:r>
                      <a:r>
                        <a:rPr lang="en-US" sz="44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ông</a:t>
                      </a:r>
                      <a:r>
                        <a:rPr lang="en-US" sz="44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ường</a:t>
                      </a:r>
                      <a:r>
                        <a:rPr lang="en-US" sz="44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ề</a:t>
                      </a:r>
                      <a:r>
                        <a:rPr lang="en-US" sz="44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ễ</a:t>
                      </a:r>
                      <a:r>
                        <a:rPr lang="en-US" sz="44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ục</a:t>
                      </a:r>
                      <a:r>
                        <a:rPr lang="en-US" sz="44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uý</a:t>
                      </a:r>
                      <a:r>
                        <a:rPr lang="en-US" sz="44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ộc</a:t>
                      </a:r>
                      <a:r>
                        <a:rPr lang="en-US" sz="44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ư</a:t>
                      </a:r>
                      <a:r>
                        <a:rPr lang="en-US" sz="44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ậy</a:t>
                      </a:r>
                      <a:r>
                        <a:rPr lang="en-US" sz="44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à</a:t>
                      </a:r>
                      <a:r>
                        <a:rPr lang="en-US" sz="44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ũng</a:t>
                      </a:r>
                      <a:r>
                        <a:rPr lang="en-US" sz="44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ông</a:t>
                      </a:r>
                      <a:r>
                        <a:rPr lang="en-US" sz="44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iết</a:t>
                      </a:r>
                      <a:endParaRPr lang="en-US" sz="4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82880" marR="182880" marT="91440" marB="91440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34614041"/>
                  </a:ext>
                </a:extLst>
              </a:tr>
            </a:tbl>
          </a:graphicData>
        </a:graphic>
      </p:graphicFrame>
      <p:sp>
        <p:nvSpPr>
          <p:cNvPr id="6" name="Google Shape;704;p41">
            <a:extLst>
              <a:ext uri="{FF2B5EF4-FFF2-40B4-BE49-F238E27FC236}">
                <a16:creationId xmlns:a16="http://schemas.microsoft.com/office/drawing/2014/main" id="{C136145F-1F1C-C5F0-DED7-8B8CFDE6CEC5}"/>
              </a:ext>
            </a:extLst>
          </p:cNvPr>
          <p:cNvSpPr txBox="1">
            <a:spLocks/>
          </p:cNvSpPr>
          <p:nvPr/>
        </p:nvSpPr>
        <p:spPr>
          <a:xfrm>
            <a:off x="1440000" y="155928"/>
            <a:ext cx="15408000" cy="1145400"/>
          </a:xfrm>
          <a:prstGeom prst="rect">
            <a:avLst/>
          </a:prstGeom>
        </p:spPr>
        <p:txBody>
          <a:bodyPr spcFirstLastPara="1" wrap="square" lIns="182850" tIns="182850" rIns="182850" bIns="182850" anchor="t" anchorCtr="0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5600" b="1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Bài</a:t>
            </a:r>
            <a:r>
              <a:rPr lang="en-US" sz="5600" b="1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5600" b="1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ập</a:t>
            </a:r>
            <a:r>
              <a:rPr lang="en-US" sz="5600" b="1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3</a:t>
            </a:r>
          </a:p>
        </p:txBody>
      </p:sp>
      <p:sp>
        <p:nvSpPr>
          <p:cNvPr id="7" name="Freeform 39">
            <a:extLst>
              <a:ext uri="{FF2B5EF4-FFF2-40B4-BE49-F238E27FC236}">
                <a16:creationId xmlns:a16="http://schemas.microsoft.com/office/drawing/2014/main" id="{823E0B89-860E-3C17-F4F2-7A5973453155}"/>
              </a:ext>
            </a:extLst>
          </p:cNvPr>
          <p:cNvSpPr/>
          <p:nvPr/>
        </p:nvSpPr>
        <p:spPr>
          <a:xfrm rot="2880319">
            <a:off x="-203070" y="-1901472"/>
            <a:ext cx="4481465" cy="4114800"/>
          </a:xfrm>
          <a:custGeom>
            <a:avLst/>
            <a:gdLst/>
            <a:ahLst/>
            <a:cxnLst/>
            <a:rect l="l" t="t" r="r" b="b"/>
            <a:pathLst>
              <a:path w="4481465" h="4114800">
                <a:moveTo>
                  <a:pt x="0" y="0"/>
                </a:moveTo>
                <a:lnTo>
                  <a:pt x="4481465" y="0"/>
                </a:lnTo>
                <a:lnTo>
                  <a:pt x="4481465" y="4114800"/>
                </a:lnTo>
                <a:lnTo>
                  <a:pt x="0" y="4114800"/>
                </a:lnTo>
                <a:lnTo>
                  <a:pt x="0" y="0"/>
                </a:lnTo>
                <a:close/>
              </a:path>
            </a:pathLst>
          </a:custGeom>
          <a:blipFill>
            <a:blip r:embed="rId2">
              <a:extLst>
                <a:ext uri="{96DAC541-7B7A-43D3-8B79-37D633B846F1}">
                  <asvg:svgBlip xmlns:asvg="http://schemas.microsoft.com/office/drawing/2016/SVG/main" xmlns="" r:embed="rId3"/>
                </a:ext>
              </a:extLst>
            </a:blip>
            <a:stretch>
              <a:fillRect/>
            </a:stretch>
          </a:blipFill>
        </p:spPr>
      </p:sp>
      <p:pic>
        <p:nvPicPr>
          <p:cNvPr id="9" name="Picture 8" descr="A cartoon of a rooster with lightning bolt&#10;&#10;Description automatically generated">
            <a:extLst>
              <a:ext uri="{FF2B5EF4-FFF2-40B4-BE49-F238E27FC236}">
                <a16:creationId xmlns:a16="http://schemas.microsoft.com/office/drawing/2014/main" id="{68BC9B74-1751-E510-90F4-8A9FCD3320EF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630400" y="-952500"/>
            <a:ext cx="3695700" cy="36957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99484358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xmlns="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39000">
              <a:srgbClr val="C00000"/>
            </a:gs>
            <a:gs pos="88000">
              <a:srgbClr val="FF0000"/>
            </a:gs>
            <a:gs pos="100000">
              <a:srgbClr val="C00000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TextBox 31"/>
          <p:cNvSpPr txBox="1"/>
          <p:nvPr/>
        </p:nvSpPr>
        <p:spPr>
          <a:xfrm>
            <a:off x="3086100" y="397849"/>
            <a:ext cx="7086600" cy="13388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371600"/>
            <a:r>
              <a:rPr lang="en-US" sz="81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ÂU HỎI 1 </a:t>
            </a: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/>
        </p:nvGraphicFramePr>
        <p:xfrm>
          <a:off x="9477379" y="3557588"/>
          <a:ext cx="17145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11" imgW="114120" imgH="177480" progId="Equation.DSMT4">
                  <p:embed/>
                </p:oleObj>
              </mc:Choice>
              <mc:Fallback>
                <p:oleObj name="Equation" r:id="rId11" imgW="114120" imgH="177480" progId="Equation.DSMT4">
                  <p:embed/>
                  <p:pic>
                    <p:nvPicPr>
                      <p:cNvPr id="34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77379" y="3557588"/>
                        <a:ext cx="17145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948693" y="8354709"/>
            <a:ext cx="8753954" cy="1200329"/>
          </a:xfrm>
          <a:prstGeom prst="rect">
            <a:avLst/>
          </a:prstGeom>
          <a:solidFill>
            <a:schemeClr val="tx1">
              <a:alpha val="47000"/>
            </a:schemeClr>
          </a:solidFill>
        </p:spPr>
        <p:txBody>
          <a:bodyPr wrap="square" rtlCol="0">
            <a:spAutoFit/>
          </a:bodyPr>
          <a:lstStyle/>
          <a:p>
            <a:pPr defTabSz="1371600"/>
            <a:r>
              <a:rPr lang="vi-VN" sz="7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rực tiếp</a:t>
            </a:r>
            <a:endParaRPr lang="en-US" sz="7200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999997" y="3316817"/>
            <a:ext cx="15955494" cy="2677656"/>
          </a:xfrm>
          <a:prstGeom prst="rect">
            <a:avLst/>
          </a:prstGeom>
          <a:solidFill>
            <a:schemeClr val="tx1">
              <a:alpha val="47000"/>
            </a:schemeClr>
          </a:solidFill>
        </p:spPr>
        <p:txBody>
          <a:bodyPr wrap="square" rtlCol="0">
            <a:spAutoFit/>
          </a:bodyPr>
          <a:lstStyle/>
          <a:p>
            <a:pPr algn="just" defTabSz="1371600"/>
            <a:r>
              <a:rPr lang="vi-VN" sz="56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Điền từ vào dấu ba chấm để hoàn thiện khái niệm sau: nghĩa tường minh </a:t>
            </a:r>
            <a:r>
              <a:rPr lang="en-US" sz="56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là</a:t>
            </a:r>
            <a:r>
              <a:rPr lang="en-US" sz="56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56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nghĩa</a:t>
            </a:r>
            <a:r>
              <a:rPr lang="en-US" sz="56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56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được</a:t>
            </a:r>
            <a:r>
              <a:rPr lang="en-US" sz="56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56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diễn</a:t>
            </a:r>
            <a:r>
              <a:rPr lang="en-US" sz="56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56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đạt</a:t>
            </a:r>
            <a:r>
              <a:rPr lang="en-US" sz="56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….</a:t>
            </a:r>
            <a:r>
              <a:rPr lang="en-US" sz="56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bằng</a:t>
            </a:r>
            <a:r>
              <a:rPr lang="en-US" sz="56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56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ác</a:t>
            </a:r>
            <a:r>
              <a:rPr lang="en-US" sz="56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56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ừ</a:t>
            </a:r>
            <a:r>
              <a:rPr lang="en-US" sz="56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56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ngữ</a:t>
            </a:r>
            <a:r>
              <a:rPr lang="en-US" sz="56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56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rong</a:t>
            </a:r>
            <a:r>
              <a:rPr lang="en-US" sz="56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56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âu</a:t>
            </a:r>
            <a:r>
              <a:rPr lang="en-US" sz="56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.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685803" y="6844609"/>
            <a:ext cx="5305426" cy="13388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371600"/>
            <a:r>
              <a:rPr lang="en-US" sz="8100" i="1" u="sng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Đáp</a:t>
            </a:r>
            <a:r>
              <a:rPr lang="en-US" sz="8100" i="1" u="sng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8100" i="1" u="sng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án</a:t>
            </a:r>
            <a:r>
              <a:rPr lang="en-US" sz="8100" i="1" u="sng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: </a:t>
            </a:r>
          </a:p>
        </p:txBody>
      </p:sp>
      <p:pic>
        <p:nvPicPr>
          <p:cNvPr id="33" name="Picture 4" descr="het gio"/>
          <p:cNvPicPr>
            <a:picLocks noChangeAspect="1" noChangeArrowheads="1" noCrop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45326">
            <a:off x="15946393" y="942990"/>
            <a:ext cx="1945482" cy="1104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" name="Picture 33" descr="an30"/>
          <p:cNvPicPr>
            <a:picLocks noChangeAspect="1" noChangeArrowheads="1" noCrop="1"/>
          </p:cNvPicPr>
          <p:nvPr/>
        </p:nvPicPr>
        <p:blipFill>
          <a:blip r:embed="rId14"/>
          <a:srcRect/>
          <a:stretch>
            <a:fillRect/>
          </a:stretch>
        </p:blipFill>
        <p:spPr bwMode="auto">
          <a:xfrm>
            <a:off x="16083252" y="755340"/>
            <a:ext cx="1671760" cy="1480204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38" name="Hình chữ nhật 85"/>
          <p:cNvSpPr/>
          <p:nvPr/>
        </p:nvSpPr>
        <p:spPr>
          <a:xfrm>
            <a:off x="15896601" y="255425"/>
            <a:ext cx="2045066" cy="248003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1371600">
              <a:defRPr/>
            </a:pPr>
            <a:r>
              <a:rPr lang="en-US" sz="99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Arial"/>
              </a:rPr>
              <a:t>1</a:t>
            </a:r>
          </a:p>
        </p:txBody>
      </p:sp>
      <p:sp>
        <p:nvSpPr>
          <p:cNvPr id="39" name="Hình chữ nhật 84"/>
          <p:cNvSpPr/>
          <p:nvPr/>
        </p:nvSpPr>
        <p:spPr>
          <a:xfrm>
            <a:off x="15896601" y="255425"/>
            <a:ext cx="2045066" cy="248003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1371600">
              <a:defRPr/>
            </a:pPr>
            <a:r>
              <a:rPr lang="en-US" sz="99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Arial"/>
              </a:rPr>
              <a:t>2</a:t>
            </a:r>
          </a:p>
        </p:txBody>
      </p:sp>
      <p:sp>
        <p:nvSpPr>
          <p:cNvPr id="40" name="Hình chữ nhật 83"/>
          <p:cNvSpPr/>
          <p:nvPr/>
        </p:nvSpPr>
        <p:spPr>
          <a:xfrm>
            <a:off x="15896601" y="255425"/>
            <a:ext cx="2045066" cy="248003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1371600">
              <a:defRPr/>
            </a:pPr>
            <a:r>
              <a:rPr lang="en-US" sz="99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Arial"/>
              </a:rPr>
              <a:t>3</a:t>
            </a:r>
          </a:p>
        </p:txBody>
      </p:sp>
      <p:sp>
        <p:nvSpPr>
          <p:cNvPr id="41" name="Hình chữ nhật 57"/>
          <p:cNvSpPr/>
          <p:nvPr/>
        </p:nvSpPr>
        <p:spPr>
          <a:xfrm>
            <a:off x="15896601" y="255425"/>
            <a:ext cx="2045066" cy="248003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1371600">
              <a:defRPr/>
            </a:pPr>
            <a:r>
              <a:rPr lang="en-US" sz="99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Arial"/>
              </a:rPr>
              <a:t>4</a:t>
            </a:r>
          </a:p>
        </p:txBody>
      </p:sp>
      <p:sp>
        <p:nvSpPr>
          <p:cNvPr id="42" name="Hình chữ nhật 86"/>
          <p:cNvSpPr/>
          <p:nvPr/>
        </p:nvSpPr>
        <p:spPr>
          <a:xfrm>
            <a:off x="15896601" y="255425"/>
            <a:ext cx="2045066" cy="248003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1371600">
              <a:defRPr/>
            </a:pPr>
            <a:r>
              <a:rPr lang="en-US" sz="99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Arial"/>
              </a:rPr>
              <a:t>5</a:t>
            </a:r>
          </a:p>
        </p:txBody>
      </p:sp>
      <p:sp>
        <p:nvSpPr>
          <p:cNvPr id="43" name="Hình chữ nhật 87"/>
          <p:cNvSpPr/>
          <p:nvPr/>
        </p:nvSpPr>
        <p:spPr>
          <a:xfrm>
            <a:off x="15896596" y="255425"/>
            <a:ext cx="2045068" cy="248003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1371600">
              <a:defRPr/>
            </a:pPr>
            <a:r>
              <a:rPr lang="en-US" sz="99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Arial"/>
              </a:rPr>
              <a:t>6</a:t>
            </a:r>
          </a:p>
        </p:txBody>
      </p:sp>
      <p:sp>
        <p:nvSpPr>
          <p:cNvPr id="44" name="Hình chữ nhật 88"/>
          <p:cNvSpPr/>
          <p:nvPr/>
        </p:nvSpPr>
        <p:spPr>
          <a:xfrm>
            <a:off x="15896601" y="255425"/>
            <a:ext cx="2045066" cy="248003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1371600">
              <a:defRPr/>
            </a:pPr>
            <a:r>
              <a:rPr lang="en-US" sz="99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Arial"/>
              </a:rPr>
              <a:t>7</a:t>
            </a:r>
          </a:p>
        </p:txBody>
      </p:sp>
      <p:sp>
        <p:nvSpPr>
          <p:cNvPr id="45" name="Hình chữ nhật 89"/>
          <p:cNvSpPr/>
          <p:nvPr/>
        </p:nvSpPr>
        <p:spPr>
          <a:xfrm>
            <a:off x="15896601" y="255425"/>
            <a:ext cx="2045066" cy="248003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1371600">
              <a:defRPr/>
            </a:pPr>
            <a:r>
              <a:rPr lang="en-US" sz="99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Arial"/>
              </a:rPr>
              <a:t>8</a:t>
            </a:r>
          </a:p>
        </p:txBody>
      </p:sp>
      <p:sp>
        <p:nvSpPr>
          <p:cNvPr id="46" name="Hình chữ nhật 90"/>
          <p:cNvSpPr/>
          <p:nvPr/>
        </p:nvSpPr>
        <p:spPr>
          <a:xfrm>
            <a:off x="15896601" y="255425"/>
            <a:ext cx="2045066" cy="248003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1371600">
              <a:defRPr/>
            </a:pPr>
            <a:r>
              <a:rPr lang="en-US" sz="99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Arial"/>
              </a:rPr>
              <a:t>9</a:t>
            </a:r>
          </a:p>
        </p:txBody>
      </p:sp>
      <p:sp>
        <p:nvSpPr>
          <p:cNvPr id="47" name="Hình chữ nhật 91"/>
          <p:cNvSpPr/>
          <p:nvPr/>
        </p:nvSpPr>
        <p:spPr>
          <a:xfrm>
            <a:off x="15896601" y="255425"/>
            <a:ext cx="2045066" cy="248003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1371600">
              <a:defRPr/>
            </a:pPr>
            <a:r>
              <a:rPr lang="en-US" sz="99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Arial"/>
              </a:rPr>
              <a:t>10</a:t>
            </a:r>
          </a:p>
        </p:txBody>
      </p:sp>
      <p:sp>
        <p:nvSpPr>
          <p:cNvPr id="48" name="Hình Bầu dục 45"/>
          <p:cNvSpPr/>
          <p:nvPr/>
        </p:nvSpPr>
        <p:spPr>
          <a:xfrm>
            <a:off x="16106785" y="899300"/>
            <a:ext cx="1624698" cy="1615300"/>
          </a:xfrm>
          <a:prstGeom prst="ellipse">
            <a:avLst/>
          </a:prstGeom>
          <a:gradFill rotWithShape="1">
            <a:gsLst>
              <a:gs pos="0">
                <a:srgbClr val="4F81BD">
                  <a:shade val="51000"/>
                  <a:satMod val="130000"/>
                  <a:alpha val="7000"/>
                </a:srgbClr>
              </a:gs>
              <a:gs pos="80000">
                <a:srgbClr val="4F81BD">
                  <a:shade val="93000"/>
                  <a:satMod val="130000"/>
                </a:srgbClr>
              </a:gs>
              <a:gs pos="100000">
                <a:srgbClr val="4F81BD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glow rad="63500">
              <a:srgbClr val="9BBB59">
                <a:satMod val="175000"/>
                <a:alpha val="40000"/>
              </a:srgbClr>
            </a:glow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softRound"/>
          </a:sp3d>
        </p:spPr>
        <p:txBody>
          <a:bodyPr anchor="ctr"/>
          <a:lstStyle/>
          <a:p>
            <a:pPr algn="ctr" defTabSz="1371600">
              <a:defRPr/>
            </a:pPr>
            <a:r>
              <a:rPr lang="en-US" sz="27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Arial"/>
              </a:rPr>
              <a:t>BẮT ĐẦU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4678" y="26653"/>
            <a:ext cx="2561236" cy="2565178"/>
          </a:xfrm>
          <a:prstGeom prst="rect">
            <a:avLst/>
          </a:prstGeom>
        </p:spPr>
      </p:pic>
      <p:pic>
        <p:nvPicPr>
          <p:cNvPr id="23" name="Nhac loại thi sinh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7"/>
          <a:stretch>
            <a:fillRect/>
          </a:stretch>
        </p:blipFill>
        <p:spPr>
          <a:xfrm>
            <a:off x="16869892" y="9029700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451763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getting-started-projec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2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chuong suy ngh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000"/>
                            </p:stCondLst>
                            <p:childTnLst>
                              <p:par>
                                <p:cTn id="5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0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2000"/>
                            </p:stCondLst>
                            <p:childTnLst>
                              <p:par>
                                <p:cTn id="6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4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3000"/>
                            </p:stCondLst>
                            <p:childTnLst>
                              <p:par>
                                <p:cTn id="6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8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4000"/>
                            </p:stCondLst>
                            <p:childTnLst>
                              <p:par>
                                <p:cTn id="7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2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0"/>
                            </p:stCondLst>
                            <p:childTnLst>
                              <p:par>
                                <p:cTn id="7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6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6000"/>
                            </p:stCondLst>
                            <p:childTnLst>
                              <p:par>
                                <p:cTn id="7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0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7000"/>
                            </p:stCondLst>
                            <p:childTnLst>
                              <p:par>
                                <p:cTn id="8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4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8000"/>
                            </p:stCondLst>
                            <p:childTnLst>
                              <p:par>
                                <p:cTn id="8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8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9000"/>
                            </p:stCondLst>
                            <p:childTnLst>
                              <p:par>
                                <p:cTn id="9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2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10000"/>
                            </p:stCondLst>
                            <p:childTnLst>
                              <p:par>
                                <p:cTn id="9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6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11000"/>
                            </p:stCondLst>
                            <p:childTnLst>
                              <p:par>
                                <p:cTn id="9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11000"/>
                            </p:stCondLst>
                            <p:childTnLst>
                              <p:par>
                                <p:cTn id="102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3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6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ket-thuc-fina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500"/>
                            </p:stCondLst>
                            <p:childTnLst>
                              <p:par>
                                <p:cTn id="1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ne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9" dur="7523" fill="hold"/>
                                        <p:tgtEl>
                                          <p:spTgt spid="2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showWhenStopped="0">
                <p:cTn id="12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3"/>
                </p:tgtEl>
              </p:cMediaNode>
            </p:audio>
          </p:childTnLst>
        </p:cTn>
      </p:par>
    </p:tnLst>
    <p:bldLst>
      <p:bldP spid="32" grpId="0"/>
      <p:bldP spid="35" grpId="0" animBg="1"/>
      <p:bldP spid="36" grpId="0" animBg="1"/>
      <p:bldP spid="2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Google Shape;704;p41">
            <a:extLst>
              <a:ext uri="{FF2B5EF4-FFF2-40B4-BE49-F238E27FC236}">
                <a16:creationId xmlns:a16="http://schemas.microsoft.com/office/drawing/2014/main" id="{B9A20B69-B9F6-0B45-3A97-6CC0F0D21AB9}"/>
              </a:ext>
            </a:extLst>
          </p:cNvPr>
          <p:cNvSpPr txBox="1">
            <a:spLocks/>
          </p:cNvSpPr>
          <p:nvPr/>
        </p:nvSpPr>
        <p:spPr>
          <a:xfrm>
            <a:off x="1440000" y="384528"/>
            <a:ext cx="15408000" cy="1145400"/>
          </a:xfrm>
          <a:prstGeom prst="rect">
            <a:avLst/>
          </a:prstGeom>
        </p:spPr>
        <p:txBody>
          <a:bodyPr spcFirstLastPara="1" wrap="square" lIns="182850" tIns="182850" rIns="182850" bIns="182850" anchor="t" anchorCtr="0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5600" b="1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Bài</a:t>
            </a:r>
            <a:r>
              <a:rPr lang="en-US" sz="5600" b="1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5600" b="1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ập</a:t>
            </a:r>
            <a:r>
              <a:rPr lang="en-US" sz="5600" b="1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4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1FC4904B-93C1-3C68-6335-0DC8A5B08E9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76400" y="1333500"/>
            <a:ext cx="5943600" cy="8436595"/>
          </a:xfrm>
          <a:prstGeom prst="rect">
            <a:avLst/>
          </a:prstGeom>
        </p:spPr>
      </p:pic>
      <p:sp>
        <p:nvSpPr>
          <p:cNvPr id="6" name="Freeform 4">
            <a:extLst>
              <a:ext uri="{FF2B5EF4-FFF2-40B4-BE49-F238E27FC236}">
                <a16:creationId xmlns:a16="http://schemas.microsoft.com/office/drawing/2014/main" id="{02760830-5FD4-7C5D-057C-345DB52F8364}"/>
              </a:ext>
            </a:extLst>
          </p:cNvPr>
          <p:cNvSpPr/>
          <p:nvPr/>
        </p:nvSpPr>
        <p:spPr>
          <a:xfrm>
            <a:off x="10691193" y="3771900"/>
            <a:ext cx="4220308" cy="4114800"/>
          </a:xfrm>
          <a:custGeom>
            <a:avLst/>
            <a:gdLst/>
            <a:ahLst/>
            <a:cxnLst/>
            <a:rect l="l" t="t" r="r" b="b"/>
            <a:pathLst>
              <a:path w="4220308" h="4114800">
                <a:moveTo>
                  <a:pt x="0" y="0"/>
                </a:moveTo>
                <a:lnTo>
                  <a:pt x="4220308" y="0"/>
                </a:lnTo>
                <a:lnTo>
                  <a:pt x="4220308" y="4114800"/>
                </a:lnTo>
                <a:lnTo>
                  <a:pt x="0" y="4114800"/>
                </a:lnTo>
                <a:lnTo>
                  <a:pt x="0" y="0"/>
                </a:lnTo>
                <a:close/>
              </a:path>
            </a:pathLst>
          </a:custGeom>
          <a:blipFill>
            <a:blip r:embed="rId4">
              <a:extLst>
                <a:ext uri="{96DAC541-7B7A-43D3-8B79-37D633B846F1}">
                  <asvg:svgBlip xmlns:asvg="http://schemas.microsoft.com/office/drawing/2016/SVG/main" xmlns="" r:embed="rId5"/>
                </a:ext>
              </a:extLst>
            </a:blip>
            <a:stretch>
              <a:fillRect/>
            </a:stretch>
          </a:blipFill>
        </p:spPr>
      </p:sp>
      <p:grpSp>
        <p:nvGrpSpPr>
          <p:cNvPr id="7" name="Group 5">
            <a:extLst>
              <a:ext uri="{FF2B5EF4-FFF2-40B4-BE49-F238E27FC236}">
                <a16:creationId xmlns:a16="http://schemas.microsoft.com/office/drawing/2014/main" id="{458C64D2-6CDB-0EA2-99B5-F4845CE71609}"/>
              </a:ext>
            </a:extLst>
          </p:cNvPr>
          <p:cNvGrpSpPr/>
          <p:nvPr/>
        </p:nvGrpSpPr>
        <p:grpSpPr>
          <a:xfrm>
            <a:off x="9245451" y="7886700"/>
            <a:ext cx="7111791" cy="1159278"/>
            <a:chOff x="0" y="0"/>
            <a:chExt cx="2066071" cy="336786"/>
          </a:xfrm>
        </p:grpSpPr>
        <p:sp>
          <p:nvSpPr>
            <p:cNvPr id="8" name="Freeform 6">
              <a:extLst>
                <a:ext uri="{FF2B5EF4-FFF2-40B4-BE49-F238E27FC236}">
                  <a16:creationId xmlns:a16="http://schemas.microsoft.com/office/drawing/2014/main" id="{2C30F39D-ADB1-0785-2930-02533DF51A8E}"/>
                </a:ext>
              </a:extLst>
            </p:cNvPr>
            <p:cNvSpPr/>
            <p:nvPr/>
          </p:nvSpPr>
          <p:spPr>
            <a:xfrm>
              <a:off x="0" y="0"/>
              <a:ext cx="2066071" cy="336786"/>
            </a:xfrm>
            <a:custGeom>
              <a:avLst/>
              <a:gdLst/>
              <a:ahLst/>
              <a:cxnLst/>
              <a:rect l="l" t="t" r="r" b="b"/>
              <a:pathLst>
                <a:path w="2066071" h="336786">
                  <a:moveTo>
                    <a:pt x="1033036" y="0"/>
                  </a:moveTo>
                  <a:cubicBezTo>
                    <a:pt x="462506" y="0"/>
                    <a:pt x="0" y="75392"/>
                    <a:pt x="0" y="168393"/>
                  </a:cubicBezTo>
                  <a:cubicBezTo>
                    <a:pt x="0" y="261394"/>
                    <a:pt x="462506" y="336786"/>
                    <a:pt x="1033036" y="336786"/>
                  </a:cubicBezTo>
                  <a:cubicBezTo>
                    <a:pt x="1603565" y="336786"/>
                    <a:pt x="2066071" y="261394"/>
                    <a:pt x="2066071" y="168393"/>
                  </a:cubicBezTo>
                  <a:cubicBezTo>
                    <a:pt x="2066071" y="75392"/>
                    <a:pt x="1603565" y="0"/>
                    <a:pt x="1033036" y="0"/>
                  </a:cubicBezTo>
                  <a:close/>
                </a:path>
              </a:pathLst>
            </a:custGeom>
            <a:solidFill>
              <a:srgbClr val="353535">
                <a:alpha val="16863"/>
              </a:srgbClr>
            </a:solidFill>
          </p:spPr>
        </p:sp>
        <p:sp>
          <p:nvSpPr>
            <p:cNvPr id="9" name="TextBox 7">
              <a:extLst>
                <a:ext uri="{FF2B5EF4-FFF2-40B4-BE49-F238E27FC236}">
                  <a16:creationId xmlns:a16="http://schemas.microsoft.com/office/drawing/2014/main" id="{94FCF013-6FC6-E5B5-87E0-EB46537107C2}"/>
                </a:ext>
              </a:extLst>
            </p:cNvPr>
            <p:cNvSpPr txBox="1"/>
            <p:nvPr/>
          </p:nvSpPr>
          <p:spPr>
            <a:xfrm>
              <a:off x="193694" y="-6526"/>
              <a:ext cx="1678683" cy="311738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2659"/>
                </a:lnSpc>
              </a:pPr>
              <a:endParaRPr/>
            </a:p>
          </p:txBody>
        </p:sp>
      </p:grpSp>
    </p:spTree>
    <p:extLst>
      <p:ext uri="{BB962C8B-B14F-4D97-AF65-F5344CB8AC3E}">
        <p14:creationId xmlns:p14="http://schemas.microsoft.com/office/powerpoint/2010/main" val="3282192275"/>
      </p:ext>
    </p:extLst>
  </p:cSld>
  <p:clrMapOvr>
    <a:masterClrMapping/>
  </p:clrMapOvr>
  <p:transition spd="slow">
    <p:push dir="u"/>
  </p:transition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2">
            <a:extLst>
              <a:ext uri="{FF2B5EF4-FFF2-40B4-BE49-F238E27FC236}">
                <a16:creationId xmlns:a16="http://schemas.microsoft.com/office/drawing/2014/main" id="{DDA1CCBB-99A5-436D-9B84-3A6D6918067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31627580"/>
              </p:ext>
            </p:extLst>
          </p:nvPr>
        </p:nvGraphicFramePr>
        <p:xfrm>
          <a:off x="304800" y="342900"/>
          <a:ext cx="17797344" cy="9765302"/>
        </p:xfrm>
        <a:graphic>
          <a:graphicData uri="http://schemas.openxmlformats.org/drawingml/2006/table">
            <a:tbl>
              <a:tblPr firstRow="1" bandRow="1"/>
              <a:tblGrid>
                <a:gridCol w="6934200">
                  <a:extLst>
                    <a:ext uri="{9D8B030D-6E8A-4147-A177-3AD203B41FA5}">
                      <a16:colId xmlns:a16="http://schemas.microsoft.com/office/drawing/2014/main" val="2020487576"/>
                    </a:ext>
                  </a:extLst>
                </a:gridCol>
                <a:gridCol w="10863144">
                  <a:extLst>
                    <a:ext uri="{9D8B030D-6E8A-4147-A177-3AD203B41FA5}">
                      <a16:colId xmlns:a16="http://schemas.microsoft.com/office/drawing/2014/main" val="3668523142"/>
                    </a:ext>
                  </a:extLst>
                </a:gridCol>
              </a:tblGrid>
              <a:tr h="737054">
                <a:tc>
                  <a:txBody>
                    <a:bodyPr/>
                    <a:lstStyle/>
                    <a:p>
                      <a:pPr algn="ctr"/>
                      <a:r>
                        <a:rPr lang="en-US" sz="4000" b="1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Câu</a:t>
                      </a:r>
                      <a:r>
                        <a:rPr lang="en-US" sz="4000" b="1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000" b="1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tục</a:t>
                      </a:r>
                      <a:r>
                        <a:rPr lang="en-US" sz="4000" b="1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000" b="1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ngữ</a:t>
                      </a:r>
                      <a:endParaRPr lang="en-US" sz="4000" b="1" dirty="0">
                        <a:latin typeface="Times New Roman" panose="020206030504050203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82880" marR="182880" marT="91440" marB="9144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4000" b="1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Nghĩa</a:t>
                      </a:r>
                      <a:r>
                        <a:rPr lang="en-US" sz="4000" b="1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000" b="1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hàm</a:t>
                      </a:r>
                      <a:r>
                        <a:rPr lang="en-US" sz="4000" b="1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000" b="1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ẩn</a:t>
                      </a:r>
                      <a:endParaRPr lang="en-US" sz="4000" b="1" dirty="0">
                        <a:latin typeface="Times New Roman" panose="020206030504050203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82880" marR="182880" marT="91440" marB="9144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188548988"/>
                  </a:ext>
                </a:extLst>
              </a:tr>
              <a:tr h="2437946">
                <a:tc>
                  <a:txBody>
                    <a:bodyPr/>
                    <a:lstStyle/>
                    <a:p>
                      <a:pPr algn="ctr"/>
                      <a:r>
                        <a:rPr lang="en-US" sz="3800" i="1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Có</a:t>
                      </a:r>
                      <a:r>
                        <a:rPr lang="en-US" sz="3800" i="1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i="1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tật</a:t>
                      </a:r>
                      <a:r>
                        <a:rPr lang="en-US" sz="3800" i="1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i="1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giật</a:t>
                      </a:r>
                      <a:r>
                        <a:rPr lang="en-US" sz="3800" i="1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i="1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mình</a:t>
                      </a:r>
                      <a:endParaRPr lang="en-US" sz="3800" i="1" dirty="0">
                        <a:latin typeface="Times New Roman" panose="020206030504050203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82880" marR="182880" marT="91440" marB="9144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3800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Những</a:t>
                      </a:r>
                      <a:r>
                        <a:rPr lang="en-US" sz="3800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người</a:t>
                      </a:r>
                      <a:r>
                        <a:rPr lang="en-US" sz="3800" baseline="0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baseline="0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có</a:t>
                      </a:r>
                      <a:r>
                        <a:rPr lang="en-US" sz="3800" baseline="0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baseline="0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khiếm</a:t>
                      </a:r>
                      <a:r>
                        <a:rPr lang="en-US" sz="3800" baseline="0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baseline="0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khuyết</a:t>
                      </a:r>
                      <a:r>
                        <a:rPr lang="en-US" sz="3800" baseline="0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3800" baseline="0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hoặc</a:t>
                      </a:r>
                      <a:r>
                        <a:rPr lang="en-US" sz="3800" baseline="0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baseline="0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mắc</a:t>
                      </a:r>
                      <a:r>
                        <a:rPr lang="en-US" sz="3800" baseline="0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baseline="0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lỗi</a:t>
                      </a:r>
                      <a:r>
                        <a:rPr lang="en-US" sz="3800" baseline="0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baseline="0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lầm</a:t>
                      </a:r>
                      <a:r>
                        <a:rPr lang="en-US" sz="3800" baseline="0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baseline="0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khi</a:t>
                      </a:r>
                      <a:r>
                        <a:rPr lang="en-US" sz="3800" baseline="0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baseline="0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nghe</a:t>
                      </a:r>
                      <a:r>
                        <a:rPr lang="en-US" sz="3800" baseline="0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baseline="0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người</a:t>
                      </a:r>
                      <a:r>
                        <a:rPr lang="en-US" sz="3800" baseline="0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baseline="0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khác</a:t>
                      </a:r>
                      <a:r>
                        <a:rPr lang="en-US" sz="3800" baseline="0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baseline="0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nhắc</a:t>
                      </a:r>
                      <a:r>
                        <a:rPr lang="en-US" sz="3800" baseline="0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baseline="0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đến</a:t>
                      </a:r>
                      <a:r>
                        <a:rPr lang="en-US" sz="3800" baseline="0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baseline="0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những</a:t>
                      </a:r>
                      <a:r>
                        <a:rPr lang="en-US" sz="3800" baseline="0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baseline="0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khiếm</a:t>
                      </a:r>
                      <a:r>
                        <a:rPr lang="en-US" sz="3800" baseline="0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baseline="0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khuyết</a:t>
                      </a:r>
                      <a:r>
                        <a:rPr lang="en-US" sz="3800" baseline="0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3800" baseline="0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lỗi</a:t>
                      </a:r>
                      <a:r>
                        <a:rPr lang="en-US" sz="3800" baseline="0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baseline="0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lầm</a:t>
                      </a:r>
                      <a:r>
                        <a:rPr lang="en-US" sz="3800" baseline="0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baseline="0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đó</a:t>
                      </a:r>
                      <a:r>
                        <a:rPr lang="en-US" sz="3800" baseline="0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(</a:t>
                      </a:r>
                      <a:r>
                        <a:rPr lang="en-US" sz="3800" baseline="0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dù</a:t>
                      </a:r>
                      <a:r>
                        <a:rPr lang="en-US" sz="3800" baseline="0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baseline="0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không</a:t>
                      </a:r>
                      <a:r>
                        <a:rPr lang="en-US" sz="3800" baseline="0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baseline="0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phải</a:t>
                      </a:r>
                      <a:r>
                        <a:rPr lang="en-US" sz="3800" baseline="0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baseline="0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nhắc</a:t>
                      </a:r>
                      <a:r>
                        <a:rPr lang="en-US" sz="3800" baseline="0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baseline="0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đến</a:t>
                      </a:r>
                      <a:r>
                        <a:rPr lang="en-US" sz="3800" baseline="0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baseline="0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mình</a:t>
                      </a:r>
                      <a:r>
                        <a:rPr lang="en-US" sz="3800" baseline="0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) </a:t>
                      </a:r>
                      <a:r>
                        <a:rPr lang="en-US" sz="3800" baseline="0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cũng</a:t>
                      </a:r>
                      <a:r>
                        <a:rPr lang="en-US" sz="3800" baseline="0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baseline="0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chột</a:t>
                      </a:r>
                      <a:r>
                        <a:rPr lang="en-US" sz="3800" baseline="0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baseline="0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dạ</a:t>
                      </a:r>
                      <a:r>
                        <a:rPr lang="en-US" sz="3800" baseline="0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3800" baseline="0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sợ</a:t>
                      </a:r>
                      <a:r>
                        <a:rPr lang="en-US" sz="3800" baseline="0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baseline="0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hãi</a:t>
                      </a:r>
                      <a:r>
                        <a:rPr lang="en-US" sz="3800" baseline="0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baseline="0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nghĩ</a:t>
                      </a:r>
                      <a:r>
                        <a:rPr lang="en-US" sz="3800" baseline="0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baseline="0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họ</a:t>
                      </a:r>
                      <a:r>
                        <a:rPr lang="en-US" sz="3800" baseline="0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baseline="0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đang</a:t>
                      </a:r>
                      <a:r>
                        <a:rPr lang="en-US" sz="3800" baseline="0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baseline="0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nói</a:t>
                      </a:r>
                      <a:r>
                        <a:rPr lang="en-US" sz="3800" baseline="0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baseline="0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mình</a:t>
                      </a:r>
                      <a:endParaRPr lang="en-US" sz="3800" dirty="0">
                        <a:latin typeface="Times New Roman" panose="020206030504050203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82880" marR="182880" marT="91440" marB="9144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299472407"/>
                  </a:ext>
                </a:extLst>
              </a:tr>
              <a:tr h="1870982">
                <a:tc>
                  <a:txBody>
                    <a:bodyPr/>
                    <a:lstStyle/>
                    <a:p>
                      <a:pPr algn="ctr"/>
                      <a:r>
                        <a:rPr lang="en-US" sz="3800" i="1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Đời</a:t>
                      </a:r>
                      <a:r>
                        <a:rPr lang="en-US" sz="3800" i="1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i="1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người</a:t>
                      </a:r>
                      <a:r>
                        <a:rPr lang="en-US" sz="3800" i="1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i="1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có</a:t>
                      </a:r>
                      <a:r>
                        <a:rPr lang="en-US" sz="3800" i="1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1 gang </a:t>
                      </a:r>
                      <a:r>
                        <a:rPr lang="en-US" sz="3800" i="1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tay</a:t>
                      </a:r>
                      <a:endParaRPr lang="en-US" sz="3800" i="1" dirty="0">
                        <a:latin typeface="Times New Roman" panose="020206030504050203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/>
                      <a:r>
                        <a:rPr lang="en-US" sz="3800" i="1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Ai hay </a:t>
                      </a:r>
                      <a:r>
                        <a:rPr lang="en-US" sz="3800" i="1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ngủ</a:t>
                      </a:r>
                      <a:r>
                        <a:rPr lang="en-US" sz="3800" i="1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i="1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ngày</a:t>
                      </a:r>
                      <a:r>
                        <a:rPr lang="en-US" sz="3800" i="1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i="1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còn</a:t>
                      </a:r>
                      <a:r>
                        <a:rPr lang="en-US" sz="3800" i="1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i="1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có</a:t>
                      </a:r>
                      <a:r>
                        <a:rPr lang="en-US" sz="3800" i="1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i="1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nửa</a:t>
                      </a:r>
                      <a:r>
                        <a:rPr lang="en-US" sz="3800" i="1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gang</a:t>
                      </a:r>
                    </a:p>
                  </a:txBody>
                  <a:tcPr marL="182880" marR="182880" marT="91440" marB="9144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3800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Chê</a:t>
                      </a:r>
                      <a:r>
                        <a:rPr lang="en-US" sz="3800" baseline="0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baseline="0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trách</a:t>
                      </a:r>
                      <a:r>
                        <a:rPr lang="en-US" sz="3800" baseline="0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baseline="0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những</a:t>
                      </a:r>
                      <a:r>
                        <a:rPr lang="en-US" sz="3800" baseline="0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baseline="0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người</a:t>
                      </a:r>
                      <a:r>
                        <a:rPr lang="en-US" sz="3800" baseline="0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baseline="0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lười</a:t>
                      </a:r>
                      <a:r>
                        <a:rPr lang="en-US" sz="3800" baseline="0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baseline="0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biếng</a:t>
                      </a:r>
                      <a:r>
                        <a:rPr lang="en-US" sz="3800" baseline="0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3800" baseline="0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lãng</a:t>
                      </a:r>
                      <a:r>
                        <a:rPr lang="en-US" sz="3800" baseline="0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baseline="0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phí</a:t>
                      </a:r>
                      <a:r>
                        <a:rPr lang="en-US" sz="3800" baseline="0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baseline="0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thời</a:t>
                      </a:r>
                      <a:r>
                        <a:rPr lang="en-US" sz="3800" baseline="0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baseline="0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gian</a:t>
                      </a:r>
                      <a:endParaRPr lang="en-US" sz="3800" dirty="0">
                        <a:latin typeface="Times New Roman" panose="020206030504050203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82880" marR="182880" marT="91440" marB="9144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25779093"/>
                  </a:ext>
                </a:extLst>
              </a:tr>
              <a:tr h="1870982">
                <a:tc>
                  <a:txBody>
                    <a:bodyPr/>
                    <a:lstStyle/>
                    <a:p>
                      <a:pPr algn="ctr"/>
                      <a:r>
                        <a:rPr lang="en-US" sz="3800" i="1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Cười</a:t>
                      </a:r>
                      <a:r>
                        <a:rPr lang="en-US" sz="3800" i="1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i="1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người</a:t>
                      </a:r>
                      <a:r>
                        <a:rPr lang="en-US" sz="3800" i="1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i="1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chớ</a:t>
                      </a:r>
                      <a:r>
                        <a:rPr lang="en-US" sz="3800" i="1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i="1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vội</a:t>
                      </a:r>
                      <a:r>
                        <a:rPr lang="en-US" sz="3800" i="1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i="1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cười</a:t>
                      </a:r>
                      <a:r>
                        <a:rPr lang="en-US" sz="3800" i="1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i="1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lâu</a:t>
                      </a:r>
                      <a:endParaRPr lang="en-US" sz="3800" i="1" dirty="0">
                        <a:latin typeface="Times New Roman" panose="020206030504050203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/>
                      <a:r>
                        <a:rPr lang="en-US" sz="3800" i="1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Cười</a:t>
                      </a:r>
                      <a:r>
                        <a:rPr lang="en-US" sz="3800" i="1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i="1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người</a:t>
                      </a:r>
                      <a:r>
                        <a:rPr lang="en-US" sz="3800" i="1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i="1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hôm</a:t>
                      </a:r>
                      <a:r>
                        <a:rPr lang="en-US" sz="3800" i="1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i="1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trước</a:t>
                      </a:r>
                      <a:r>
                        <a:rPr lang="en-US" sz="3800" i="1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3800" i="1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hôm</a:t>
                      </a:r>
                      <a:r>
                        <a:rPr lang="en-US" sz="3800" i="1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i="1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sau</a:t>
                      </a:r>
                      <a:r>
                        <a:rPr lang="en-US" sz="3800" i="1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i="1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người</a:t>
                      </a:r>
                      <a:r>
                        <a:rPr lang="en-US" sz="3800" i="1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i="1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cười</a:t>
                      </a:r>
                      <a:endParaRPr lang="en-US" sz="3800" i="1" dirty="0">
                        <a:latin typeface="Times New Roman" panose="020206030504050203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82880" marR="182880" marT="91440" marB="9144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3800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Đừng</a:t>
                      </a:r>
                      <a:r>
                        <a:rPr lang="en-US" sz="3800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cười</a:t>
                      </a:r>
                      <a:r>
                        <a:rPr lang="en-US" sz="3800" baseline="0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baseline="0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nhạo</a:t>
                      </a:r>
                      <a:r>
                        <a:rPr lang="en-US" sz="3800" baseline="0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baseline="0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người</a:t>
                      </a:r>
                      <a:r>
                        <a:rPr lang="en-US" sz="3800" baseline="0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baseline="0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khác</a:t>
                      </a:r>
                      <a:r>
                        <a:rPr lang="en-US" sz="3800" baseline="0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baseline="0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khi</a:t>
                      </a:r>
                      <a:r>
                        <a:rPr lang="en-US" sz="3800" baseline="0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baseline="0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họ</a:t>
                      </a:r>
                      <a:r>
                        <a:rPr lang="en-US" sz="3800" baseline="0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baseline="0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rơi</a:t>
                      </a:r>
                      <a:r>
                        <a:rPr lang="en-US" sz="3800" baseline="0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baseline="0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vào</a:t>
                      </a:r>
                      <a:r>
                        <a:rPr lang="en-US" sz="3800" baseline="0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baseline="0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những</a:t>
                      </a:r>
                      <a:r>
                        <a:rPr lang="en-US" sz="3800" baseline="0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baseline="0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hoàn</a:t>
                      </a:r>
                      <a:r>
                        <a:rPr lang="en-US" sz="3800" baseline="0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baseline="0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cảnh</a:t>
                      </a:r>
                      <a:r>
                        <a:rPr lang="en-US" sz="3800" baseline="0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baseline="0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như</a:t>
                      </a:r>
                      <a:r>
                        <a:rPr lang="en-US" sz="3800" baseline="0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baseline="0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vậy</a:t>
                      </a:r>
                      <a:r>
                        <a:rPr lang="en-US" sz="3800" baseline="0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3800" baseline="0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vì</a:t>
                      </a:r>
                      <a:r>
                        <a:rPr lang="en-US" sz="3800" baseline="0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baseline="0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rất</a:t>
                      </a:r>
                      <a:r>
                        <a:rPr lang="en-US" sz="3800" baseline="0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baseline="0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có</a:t>
                      </a:r>
                      <a:r>
                        <a:rPr lang="en-US" sz="3800" baseline="0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baseline="0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thể</a:t>
                      </a:r>
                      <a:r>
                        <a:rPr lang="en-US" sz="3800" baseline="0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baseline="0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chính</a:t>
                      </a:r>
                      <a:r>
                        <a:rPr lang="en-US" sz="3800" baseline="0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baseline="0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mình</a:t>
                      </a:r>
                      <a:r>
                        <a:rPr lang="en-US" sz="3800" baseline="0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baseline="0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trong</a:t>
                      </a:r>
                      <a:r>
                        <a:rPr lang="en-US" sz="3800" baseline="0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baseline="0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tương</a:t>
                      </a:r>
                      <a:r>
                        <a:rPr lang="en-US" sz="3800" baseline="0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baseline="0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lai</a:t>
                      </a:r>
                      <a:r>
                        <a:rPr lang="en-US" sz="3800" baseline="0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baseline="0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cũng</a:t>
                      </a:r>
                      <a:r>
                        <a:rPr lang="en-US" sz="3800" baseline="0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baseline="0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sẽ</a:t>
                      </a:r>
                      <a:r>
                        <a:rPr lang="en-US" sz="3800" baseline="0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baseline="0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lâm</a:t>
                      </a:r>
                      <a:r>
                        <a:rPr lang="en-US" sz="3800" baseline="0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baseline="0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vào</a:t>
                      </a:r>
                      <a:r>
                        <a:rPr lang="en-US" sz="3800" baseline="0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baseline="0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tình</a:t>
                      </a:r>
                      <a:r>
                        <a:rPr lang="en-US" sz="3800" baseline="0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baseline="0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cảnh</a:t>
                      </a:r>
                      <a:r>
                        <a:rPr lang="en-US" sz="3800" baseline="0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baseline="0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tương</a:t>
                      </a:r>
                      <a:r>
                        <a:rPr lang="en-US" sz="3800" baseline="0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baseline="0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tự</a:t>
                      </a:r>
                      <a:r>
                        <a:rPr lang="en-US" sz="3800" baseline="0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.</a:t>
                      </a:r>
                      <a:endParaRPr lang="en-US" sz="3800" dirty="0">
                        <a:latin typeface="Times New Roman" panose="020206030504050203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82880" marR="182880" marT="91440" marB="9144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320202860"/>
                  </a:ext>
                </a:extLst>
              </a:tr>
              <a:tr h="1304018">
                <a:tc>
                  <a:txBody>
                    <a:bodyPr/>
                    <a:lstStyle/>
                    <a:p>
                      <a:pPr algn="ctr"/>
                      <a:r>
                        <a:rPr lang="en-US" sz="3800" i="1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Lời</a:t>
                      </a:r>
                      <a:r>
                        <a:rPr lang="en-US" sz="3800" i="1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i="1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nói</a:t>
                      </a:r>
                      <a:r>
                        <a:rPr lang="en-US" sz="3800" i="1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i="1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gói</a:t>
                      </a:r>
                      <a:r>
                        <a:rPr lang="en-US" sz="3800" i="1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i="1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vàng</a:t>
                      </a:r>
                      <a:endParaRPr lang="en-US" sz="3800" i="1" dirty="0">
                        <a:latin typeface="Times New Roman" panose="020206030504050203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82880" marR="182880" marT="91440" marB="9144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3800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Lời</a:t>
                      </a:r>
                      <a:r>
                        <a:rPr lang="en-US" sz="3800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nói</a:t>
                      </a:r>
                      <a:r>
                        <a:rPr lang="en-US" sz="3800" baseline="0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baseline="0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của</a:t>
                      </a:r>
                      <a:r>
                        <a:rPr lang="en-US" sz="3800" baseline="0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baseline="0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cọn</a:t>
                      </a:r>
                      <a:r>
                        <a:rPr lang="en-US" sz="3800" baseline="0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baseline="0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người</a:t>
                      </a:r>
                      <a:r>
                        <a:rPr lang="en-US" sz="3800" baseline="0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baseline="0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rất</a:t>
                      </a:r>
                      <a:r>
                        <a:rPr lang="en-US" sz="3800" baseline="0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baseline="0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quý</a:t>
                      </a:r>
                      <a:r>
                        <a:rPr lang="en-US" sz="3800" baseline="0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baseline="0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giá</a:t>
                      </a:r>
                      <a:r>
                        <a:rPr lang="en-US" sz="3800" baseline="0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3800" baseline="0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cần</a:t>
                      </a:r>
                      <a:r>
                        <a:rPr lang="en-US" sz="3800" baseline="0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baseline="0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trau</a:t>
                      </a:r>
                      <a:r>
                        <a:rPr lang="en-US" sz="3800" baseline="0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baseline="0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chuốt</a:t>
                      </a:r>
                      <a:r>
                        <a:rPr lang="en-US" sz="3800" baseline="0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baseline="0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để</a:t>
                      </a:r>
                      <a:r>
                        <a:rPr lang="en-US" sz="3800" baseline="0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baseline="0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lời</a:t>
                      </a:r>
                      <a:r>
                        <a:rPr lang="en-US" sz="3800" baseline="0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baseline="0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nói</a:t>
                      </a:r>
                      <a:r>
                        <a:rPr lang="en-US" sz="3800" baseline="0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baseline="0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của</a:t>
                      </a:r>
                      <a:r>
                        <a:rPr lang="en-US" sz="3800" baseline="0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baseline="0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mình</a:t>
                      </a:r>
                      <a:r>
                        <a:rPr lang="en-US" sz="3800" baseline="0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baseline="0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có</a:t>
                      </a:r>
                      <a:r>
                        <a:rPr lang="en-US" sz="3800" baseline="0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baseline="0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tác</a:t>
                      </a:r>
                      <a:r>
                        <a:rPr lang="en-US" sz="3800" baseline="0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baseline="0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dụng</a:t>
                      </a:r>
                      <a:r>
                        <a:rPr lang="en-US" sz="3800" baseline="0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baseline="0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tốt</a:t>
                      </a:r>
                      <a:r>
                        <a:rPr lang="en-US" sz="3800" baseline="0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baseline="0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đối</a:t>
                      </a:r>
                      <a:r>
                        <a:rPr lang="en-US" sz="3800" baseline="0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baseline="0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với</a:t>
                      </a:r>
                      <a:r>
                        <a:rPr lang="en-US" sz="3800" baseline="0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baseline="0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người</a:t>
                      </a:r>
                      <a:r>
                        <a:rPr lang="en-US" sz="3800" baseline="0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baseline="0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khác</a:t>
                      </a:r>
                      <a:r>
                        <a:rPr lang="en-US" sz="3800" baseline="0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.</a:t>
                      </a:r>
                      <a:endParaRPr lang="en-US" sz="3800" dirty="0">
                        <a:latin typeface="Times New Roman" panose="020206030504050203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82880" marR="182880" marT="91440" marB="9144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331808331"/>
                  </a:ext>
                </a:extLst>
              </a:tr>
              <a:tr h="1304018">
                <a:tc>
                  <a:txBody>
                    <a:bodyPr/>
                    <a:lstStyle/>
                    <a:p>
                      <a:pPr algn="ctr"/>
                      <a:r>
                        <a:rPr lang="en-US" sz="3800" i="1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Lưỡi</a:t>
                      </a:r>
                      <a:r>
                        <a:rPr lang="en-US" sz="3800" i="1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i="1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sắc</a:t>
                      </a:r>
                      <a:r>
                        <a:rPr lang="en-US" sz="3800" i="1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i="1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hơn</a:t>
                      </a:r>
                      <a:r>
                        <a:rPr lang="en-US" sz="3800" i="1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i="1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gươm</a:t>
                      </a:r>
                      <a:endParaRPr lang="en-US" sz="3800" i="1" dirty="0">
                        <a:latin typeface="Times New Roman" panose="020206030504050203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82880" marR="182880" marT="91440" marB="9144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3800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Khẳng</a:t>
                      </a:r>
                      <a:r>
                        <a:rPr lang="en-US" sz="3800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định</a:t>
                      </a:r>
                      <a:r>
                        <a:rPr lang="en-US" sz="3800" baseline="0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baseline="0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sức</a:t>
                      </a:r>
                      <a:r>
                        <a:rPr lang="en-US" sz="3800" baseline="0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baseline="0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mạnh</a:t>
                      </a:r>
                      <a:r>
                        <a:rPr lang="en-US" sz="3800" baseline="0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baseline="0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của</a:t>
                      </a:r>
                      <a:r>
                        <a:rPr lang="en-US" sz="3800" baseline="0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baseline="0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lời</a:t>
                      </a:r>
                      <a:r>
                        <a:rPr lang="en-US" sz="3800" baseline="0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baseline="0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nói</a:t>
                      </a:r>
                      <a:r>
                        <a:rPr lang="en-US" sz="3800" baseline="0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baseline="0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có</a:t>
                      </a:r>
                      <a:r>
                        <a:rPr lang="en-US" sz="3800" baseline="0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baseline="0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thể</a:t>
                      </a:r>
                      <a:r>
                        <a:rPr lang="en-US" sz="3800" baseline="0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baseline="0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làm</a:t>
                      </a:r>
                      <a:r>
                        <a:rPr lang="en-US" sz="3800" baseline="0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baseline="0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tổn</a:t>
                      </a:r>
                      <a:r>
                        <a:rPr lang="en-US" sz="3800" baseline="0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baseline="0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thương</a:t>
                      </a:r>
                      <a:r>
                        <a:rPr lang="en-US" sz="3800" baseline="0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 </a:t>
                      </a:r>
                      <a:r>
                        <a:rPr lang="en-US" sz="3800" baseline="0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hơn</a:t>
                      </a:r>
                      <a:r>
                        <a:rPr lang="en-US" sz="3800" baseline="0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baseline="0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cả</a:t>
                      </a:r>
                      <a:r>
                        <a:rPr lang="en-US" sz="3800" baseline="0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baseline="0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gươm</a:t>
                      </a:r>
                      <a:r>
                        <a:rPr lang="en-US" sz="3800" baseline="0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baseline="0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giáo</a:t>
                      </a:r>
                      <a:r>
                        <a:rPr lang="en-US" sz="3800" baseline="0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.</a:t>
                      </a:r>
                      <a:endParaRPr lang="en-US" sz="3800" dirty="0">
                        <a:latin typeface="Times New Roman" panose="020206030504050203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82880" marR="182880" marT="91440" marB="9144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406472577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070328899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xmlns="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">
            <a:extLst>
              <a:ext uri="{FF2B5EF4-FFF2-40B4-BE49-F238E27FC236}">
                <a16:creationId xmlns:a16="http://schemas.microsoft.com/office/drawing/2014/main" id="{26AEF121-A502-5D85-4850-26BEFAC8B55C}"/>
              </a:ext>
            </a:extLst>
          </p:cNvPr>
          <p:cNvGrpSpPr/>
          <p:nvPr/>
        </p:nvGrpSpPr>
        <p:grpSpPr>
          <a:xfrm>
            <a:off x="990600" y="505239"/>
            <a:ext cx="16124465" cy="2757378"/>
            <a:chOff x="0" y="0"/>
            <a:chExt cx="499900" cy="644636"/>
          </a:xfrm>
        </p:grpSpPr>
        <p:sp>
          <p:nvSpPr>
            <p:cNvPr id="5" name="Freeform 4">
              <a:extLst>
                <a:ext uri="{FF2B5EF4-FFF2-40B4-BE49-F238E27FC236}">
                  <a16:creationId xmlns:a16="http://schemas.microsoft.com/office/drawing/2014/main" id="{A1FF9488-15A2-1677-0483-648E6521D564}"/>
                </a:ext>
              </a:extLst>
            </p:cNvPr>
            <p:cNvSpPr/>
            <p:nvPr/>
          </p:nvSpPr>
          <p:spPr>
            <a:xfrm>
              <a:off x="0" y="0"/>
              <a:ext cx="499900" cy="644636"/>
            </a:xfrm>
            <a:custGeom>
              <a:avLst/>
              <a:gdLst/>
              <a:ahLst/>
              <a:cxnLst/>
              <a:rect l="l" t="t" r="r" b="b"/>
              <a:pathLst>
                <a:path w="499900" h="644636">
                  <a:moveTo>
                    <a:pt x="83868" y="0"/>
                  </a:moveTo>
                  <a:lnTo>
                    <a:pt x="416032" y="0"/>
                  </a:lnTo>
                  <a:cubicBezTo>
                    <a:pt x="462351" y="0"/>
                    <a:pt x="499900" y="37549"/>
                    <a:pt x="499900" y="83868"/>
                  </a:cubicBezTo>
                  <a:lnTo>
                    <a:pt x="499900" y="560769"/>
                  </a:lnTo>
                  <a:cubicBezTo>
                    <a:pt x="499900" y="607087"/>
                    <a:pt x="462351" y="644636"/>
                    <a:pt x="416032" y="644636"/>
                  </a:cubicBezTo>
                  <a:lnTo>
                    <a:pt x="83868" y="644636"/>
                  </a:lnTo>
                  <a:cubicBezTo>
                    <a:pt x="37549" y="644636"/>
                    <a:pt x="0" y="607087"/>
                    <a:pt x="0" y="560769"/>
                  </a:cubicBezTo>
                  <a:lnTo>
                    <a:pt x="0" y="83868"/>
                  </a:lnTo>
                  <a:cubicBezTo>
                    <a:pt x="0" y="37549"/>
                    <a:pt x="37549" y="0"/>
                    <a:pt x="83868" y="0"/>
                  </a:cubicBezTo>
                  <a:close/>
                </a:path>
              </a:pathLst>
            </a:custGeom>
            <a:solidFill>
              <a:srgbClr val="FFF1E6"/>
            </a:solidFill>
            <a:ln w="38100" cap="rnd">
              <a:solidFill>
                <a:srgbClr val="8C524B"/>
              </a:solidFill>
              <a:prstDash val="solid"/>
              <a:round/>
            </a:ln>
          </p:spPr>
        </p:sp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A5E63E8F-EE35-4D7D-14E6-E58DA57DDD71}"/>
                </a:ext>
              </a:extLst>
            </p:cNvPr>
            <p:cNvSpPr txBox="1"/>
            <p:nvPr/>
          </p:nvSpPr>
          <p:spPr>
            <a:xfrm>
              <a:off x="0" y="38100"/>
              <a:ext cx="499900" cy="606536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marL="0" lvl="0" indent="0" algn="ctr">
                <a:lnSpc>
                  <a:spcPts val="4069"/>
                </a:lnSpc>
                <a:spcBef>
                  <a:spcPct val="0"/>
                </a:spcBef>
              </a:pPr>
              <a:endParaRPr/>
            </a:p>
          </p:txBody>
        </p:sp>
      </p:grpSp>
      <p:sp>
        <p:nvSpPr>
          <p:cNvPr id="3" name="Rectangle 2"/>
          <p:cNvSpPr/>
          <p:nvPr/>
        </p:nvSpPr>
        <p:spPr>
          <a:xfrm>
            <a:off x="2312894" y="1133049"/>
            <a:ext cx="13866608" cy="14465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4400" b="1" i="1" dirty="0" err="1">
                <a:solidFill>
                  <a:schemeClr val="tx2">
                    <a:lumMod val="10000"/>
                  </a:schemeClr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Thực</a:t>
            </a:r>
            <a:r>
              <a:rPr lang="en-US" sz="4400" b="1" i="1" dirty="0">
                <a:solidFill>
                  <a:schemeClr val="tx2">
                    <a:lumMod val="10000"/>
                  </a:schemeClr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4400" b="1" i="1" dirty="0" err="1">
                <a:solidFill>
                  <a:schemeClr val="tx2">
                    <a:lumMod val="10000"/>
                  </a:schemeClr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hành</a:t>
            </a:r>
            <a:r>
              <a:rPr lang="en-US" sz="4400" b="1" i="1" dirty="0">
                <a:solidFill>
                  <a:schemeClr val="tx2">
                    <a:lumMod val="10000"/>
                  </a:schemeClr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4400" b="1" i="1" dirty="0" err="1">
                <a:solidFill>
                  <a:schemeClr val="tx2">
                    <a:lumMod val="10000"/>
                  </a:schemeClr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viết</a:t>
            </a:r>
            <a:r>
              <a:rPr lang="en-US" sz="4400" b="1" i="1" dirty="0">
                <a:solidFill>
                  <a:schemeClr val="tx2">
                    <a:lumMod val="10000"/>
                  </a:schemeClr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4400" b="1" i="1" dirty="0" err="1">
                <a:solidFill>
                  <a:schemeClr val="tx2">
                    <a:lumMod val="10000"/>
                  </a:schemeClr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đoạn</a:t>
            </a:r>
            <a:r>
              <a:rPr lang="en-US" sz="4400" b="1" i="1" dirty="0">
                <a:solidFill>
                  <a:schemeClr val="tx2">
                    <a:lumMod val="10000"/>
                  </a:schemeClr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4400" b="1" i="1" dirty="0" err="1">
                <a:solidFill>
                  <a:schemeClr val="tx2">
                    <a:lumMod val="10000"/>
                  </a:schemeClr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văn</a:t>
            </a:r>
            <a:r>
              <a:rPr lang="en-US" sz="4400" b="1" i="1" dirty="0">
                <a:solidFill>
                  <a:schemeClr val="tx2">
                    <a:lumMod val="10000"/>
                  </a:schemeClr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4400" b="1" i="1" dirty="0" err="1">
                <a:solidFill>
                  <a:schemeClr val="tx2">
                    <a:lumMod val="10000"/>
                  </a:schemeClr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nêu</a:t>
            </a:r>
            <a:r>
              <a:rPr lang="en-US" sz="4400" b="1" i="1" dirty="0">
                <a:solidFill>
                  <a:schemeClr val="tx2">
                    <a:lumMod val="10000"/>
                  </a:schemeClr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4400" b="1" i="1" dirty="0" err="1">
                <a:solidFill>
                  <a:schemeClr val="tx2">
                    <a:lumMod val="10000"/>
                  </a:schemeClr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cách</a:t>
            </a:r>
            <a:r>
              <a:rPr lang="en-US" sz="4400" b="1" i="1" dirty="0">
                <a:solidFill>
                  <a:schemeClr val="tx2">
                    <a:lumMod val="10000"/>
                  </a:schemeClr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4400" b="1" i="1" dirty="0" err="1">
                <a:solidFill>
                  <a:schemeClr val="tx2">
                    <a:lumMod val="10000"/>
                  </a:schemeClr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hiểu</a:t>
            </a:r>
            <a:r>
              <a:rPr lang="en-US" sz="4400" b="1" i="1" dirty="0">
                <a:solidFill>
                  <a:schemeClr val="tx2">
                    <a:lumMod val="10000"/>
                  </a:schemeClr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4400" b="1" i="1" dirty="0" err="1">
                <a:solidFill>
                  <a:schemeClr val="tx2">
                    <a:lumMod val="10000"/>
                  </a:schemeClr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về</a:t>
            </a:r>
            <a:r>
              <a:rPr lang="en-US" sz="4400" b="1" i="1" dirty="0">
                <a:solidFill>
                  <a:schemeClr val="tx2">
                    <a:lumMod val="10000"/>
                  </a:schemeClr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4400" b="1" i="1" dirty="0" err="1">
                <a:solidFill>
                  <a:schemeClr val="tx2">
                    <a:lumMod val="10000"/>
                  </a:schemeClr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câu</a:t>
            </a:r>
            <a:r>
              <a:rPr lang="en-US" sz="4400" b="1" i="1" dirty="0">
                <a:solidFill>
                  <a:schemeClr val="tx2">
                    <a:lumMod val="10000"/>
                  </a:schemeClr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4400" b="1" i="1" dirty="0" err="1">
                <a:solidFill>
                  <a:schemeClr val="tx2">
                    <a:lumMod val="10000"/>
                  </a:schemeClr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tục</a:t>
            </a:r>
            <a:r>
              <a:rPr lang="en-US" sz="4400" b="1" i="1" dirty="0">
                <a:solidFill>
                  <a:schemeClr val="tx2">
                    <a:lumMod val="10000"/>
                  </a:schemeClr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4400" b="1" i="1" dirty="0" err="1">
                <a:solidFill>
                  <a:schemeClr val="tx2">
                    <a:lumMod val="10000"/>
                  </a:schemeClr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ngữ</a:t>
            </a:r>
            <a:r>
              <a:rPr lang="en-US" sz="4400" b="1" i="1" dirty="0">
                <a:solidFill>
                  <a:schemeClr val="tx2">
                    <a:lumMod val="10000"/>
                  </a:schemeClr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4400" b="1" i="1" dirty="0" err="1">
                <a:solidFill>
                  <a:schemeClr val="tx2">
                    <a:lumMod val="10000"/>
                  </a:schemeClr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mà</a:t>
            </a:r>
            <a:r>
              <a:rPr lang="en-US" sz="4400" b="1" i="1" dirty="0">
                <a:solidFill>
                  <a:schemeClr val="tx2">
                    <a:lumMod val="10000"/>
                  </a:schemeClr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4400" b="1" i="1" dirty="0" err="1">
                <a:solidFill>
                  <a:schemeClr val="tx2">
                    <a:lumMod val="10000"/>
                  </a:schemeClr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mình</a:t>
            </a:r>
            <a:r>
              <a:rPr lang="en-US" sz="4400" b="1" i="1" dirty="0">
                <a:solidFill>
                  <a:schemeClr val="tx2">
                    <a:lumMod val="10000"/>
                  </a:schemeClr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4400" b="1" i="1" dirty="0" err="1">
                <a:solidFill>
                  <a:schemeClr val="tx2">
                    <a:lumMod val="10000"/>
                  </a:schemeClr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thích</a:t>
            </a:r>
            <a:r>
              <a:rPr lang="en-US" sz="4400" b="1" i="1" dirty="0">
                <a:solidFill>
                  <a:schemeClr val="tx2">
                    <a:lumMod val="10000"/>
                  </a:schemeClr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4400" b="1" i="1" dirty="0" err="1">
                <a:solidFill>
                  <a:schemeClr val="tx2">
                    <a:lumMod val="10000"/>
                  </a:schemeClr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và</a:t>
            </a:r>
            <a:r>
              <a:rPr lang="en-US" sz="4400" b="1" i="1" dirty="0">
                <a:solidFill>
                  <a:schemeClr val="tx2">
                    <a:lumMod val="10000"/>
                  </a:schemeClr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4400" b="1" i="1" dirty="0" err="1">
                <a:solidFill>
                  <a:schemeClr val="tx2">
                    <a:lumMod val="10000"/>
                  </a:schemeClr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rút</a:t>
            </a:r>
            <a:r>
              <a:rPr lang="en-US" sz="4400" b="1" i="1" dirty="0">
                <a:solidFill>
                  <a:schemeClr val="tx2">
                    <a:lumMod val="10000"/>
                  </a:schemeClr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4400" b="1" i="1" dirty="0" err="1">
                <a:solidFill>
                  <a:schemeClr val="tx2">
                    <a:lumMod val="10000"/>
                  </a:schemeClr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ra</a:t>
            </a:r>
            <a:r>
              <a:rPr lang="en-US" sz="4400" b="1" i="1" dirty="0">
                <a:solidFill>
                  <a:schemeClr val="tx2">
                    <a:lumMod val="10000"/>
                  </a:schemeClr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4400" b="1" i="1" dirty="0" err="1">
                <a:solidFill>
                  <a:schemeClr val="tx2">
                    <a:lumMod val="10000"/>
                  </a:schemeClr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bài</a:t>
            </a:r>
            <a:r>
              <a:rPr lang="en-US" sz="4400" b="1" i="1" dirty="0">
                <a:solidFill>
                  <a:schemeClr val="tx2">
                    <a:lumMod val="10000"/>
                  </a:schemeClr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4400" b="1" i="1" dirty="0" err="1">
                <a:solidFill>
                  <a:schemeClr val="tx2">
                    <a:lumMod val="10000"/>
                  </a:schemeClr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học</a:t>
            </a:r>
            <a:r>
              <a:rPr lang="en-US" sz="4400" b="1" i="1" dirty="0">
                <a:solidFill>
                  <a:schemeClr val="tx2">
                    <a:lumMod val="10000"/>
                  </a:schemeClr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4400" b="1" i="1" dirty="0" err="1">
                <a:solidFill>
                  <a:schemeClr val="tx2">
                    <a:lumMod val="10000"/>
                  </a:schemeClr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từ</a:t>
            </a:r>
            <a:r>
              <a:rPr lang="en-US" sz="4400" b="1" i="1" dirty="0">
                <a:solidFill>
                  <a:schemeClr val="tx2">
                    <a:lumMod val="10000"/>
                  </a:schemeClr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4400" b="1" i="1" dirty="0" err="1">
                <a:solidFill>
                  <a:schemeClr val="tx2">
                    <a:lumMod val="10000"/>
                  </a:schemeClr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câu</a:t>
            </a:r>
            <a:r>
              <a:rPr lang="en-US" sz="4400" b="1" i="1" dirty="0">
                <a:solidFill>
                  <a:schemeClr val="tx2">
                    <a:lumMod val="10000"/>
                  </a:schemeClr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4400" b="1" i="1" dirty="0" err="1">
                <a:solidFill>
                  <a:schemeClr val="tx2">
                    <a:lumMod val="10000"/>
                  </a:schemeClr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tục</a:t>
            </a:r>
            <a:r>
              <a:rPr lang="en-US" sz="4400" b="1" i="1" dirty="0">
                <a:solidFill>
                  <a:schemeClr val="tx2">
                    <a:lumMod val="10000"/>
                  </a:schemeClr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4400" b="1" i="1" dirty="0" err="1">
                <a:solidFill>
                  <a:schemeClr val="tx2">
                    <a:lumMod val="10000"/>
                  </a:schemeClr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ngữ</a:t>
            </a:r>
            <a:r>
              <a:rPr lang="en-US" sz="4400" b="1" i="1" dirty="0">
                <a:solidFill>
                  <a:schemeClr val="tx2">
                    <a:lumMod val="10000"/>
                  </a:schemeClr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4400" b="1" i="1" dirty="0" err="1">
                <a:solidFill>
                  <a:schemeClr val="tx2">
                    <a:lumMod val="10000"/>
                  </a:schemeClr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đó</a:t>
            </a:r>
            <a:r>
              <a:rPr lang="en-US" sz="4400" b="1" i="1" dirty="0">
                <a:solidFill>
                  <a:schemeClr val="tx2">
                    <a:lumMod val="10000"/>
                  </a:schemeClr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.</a:t>
            </a:r>
            <a:endParaRPr lang="en-US" sz="4400" b="1" dirty="0">
              <a:solidFill>
                <a:schemeClr val="tx2">
                  <a:lumMod val="1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Google Shape;422;p17"/>
          <p:cNvSpPr/>
          <p:nvPr/>
        </p:nvSpPr>
        <p:spPr>
          <a:xfrm>
            <a:off x="1440000" y="3001536"/>
            <a:ext cx="15408000" cy="728546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82850" tIns="91400" rIns="182850" bIns="91400" anchor="ctr" anchorCtr="0">
            <a:noAutofit/>
          </a:bodyPr>
          <a:lstStyle/>
          <a:p>
            <a:pPr algn="just">
              <a:buSzPts val="2000"/>
            </a:pPr>
            <a:r>
              <a:rPr lang="en-US" sz="4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“</a:t>
            </a:r>
            <a:r>
              <a:rPr lang="en-US" sz="4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ục</a:t>
            </a:r>
            <a:r>
              <a:rPr lang="en-US" sz="4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ữ</a:t>
            </a:r>
            <a:r>
              <a:rPr lang="en-US" sz="4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ệt</a:t>
            </a:r>
            <a:r>
              <a:rPr lang="en-US" sz="4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am </a:t>
            </a:r>
            <a:r>
              <a:rPr lang="en-US" sz="4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4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ều</a:t>
            </a:r>
            <a:r>
              <a:rPr lang="en-US" sz="4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4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ng</a:t>
            </a:r>
            <a:r>
              <a:rPr lang="en-US" sz="4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ý </a:t>
            </a:r>
            <a:r>
              <a:rPr lang="en-US" sz="4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r>
              <a:rPr lang="en-US" sz="4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o</a:t>
            </a:r>
            <a:r>
              <a:rPr lang="en-US" sz="4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c</a:t>
            </a:r>
            <a:r>
              <a:rPr lang="en-US" sz="4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ất</a:t>
            </a:r>
            <a:r>
              <a:rPr lang="en-US" sz="4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âu</a:t>
            </a:r>
            <a:r>
              <a:rPr lang="en-US" sz="4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ắc</a:t>
            </a:r>
            <a:r>
              <a:rPr lang="en-US" sz="4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4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4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4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4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4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4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ục</a:t>
            </a:r>
            <a:r>
              <a:rPr lang="en-US" sz="4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ữ</a:t>
            </a:r>
            <a:r>
              <a:rPr lang="en-US" sz="4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4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ất</a:t>
            </a:r>
            <a:r>
              <a:rPr lang="en-US" sz="4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êu</a:t>
            </a:r>
            <a:r>
              <a:rPr lang="en-US" sz="4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ích</a:t>
            </a:r>
            <a:r>
              <a:rPr lang="en-US" sz="4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4400" i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44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44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ài</a:t>
            </a:r>
            <a:r>
              <a:rPr lang="en-US" sz="44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ắt</a:t>
            </a:r>
            <a:r>
              <a:rPr lang="en-US" sz="44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44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ày</a:t>
            </a:r>
            <a:r>
              <a:rPr lang="en-US" sz="44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44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m</a:t>
            </a:r>
            <a:r>
              <a:rPr lang="en-US" sz="44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4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4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r>
              <a:rPr lang="en-US" sz="4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ường</a:t>
            </a:r>
            <a:r>
              <a:rPr lang="en-US" sz="4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inh (</a:t>
            </a:r>
            <a:r>
              <a:rPr lang="en-US" sz="4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4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ịu</a:t>
            </a:r>
            <a:r>
              <a:rPr lang="en-US" sz="4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ó</a:t>
            </a:r>
            <a:r>
              <a:rPr lang="en-US" sz="4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ài</a:t>
            </a:r>
            <a:r>
              <a:rPr lang="en-US" sz="4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4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4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4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4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4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anh</a:t>
            </a:r>
            <a:r>
              <a:rPr lang="en-US" sz="4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ắt</a:t>
            </a:r>
            <a:r>
              <a:rPr lang="en-US" sz="4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4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4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ếc</a:t>
            </a:r>
            <a:r>
              <a:rPr lang="en-US" sz="4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m</a:t>
            </a:r>
            <a:r>
              <a:rPr lang="en-US" sz="4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, </a:t>
            </a:r>
            <a:r>
              <a:rPr lang="en-US" sz="4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4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4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y</a:t>
            </a:r>
            <a:r>
              <a:rPr lang="en-US" sz="4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4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r>
              <a:rPr lang="en-US" sz="4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4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ẩn</a:t>
            </a:r>
            <a:r>
              <a:rPr lang="en-US" sz="4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4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4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ên</a:t>
            </a:r>
            <a:r>
              <a:rPr lang="en-US" sz="4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</a:t>
            </a:r>
            <a:r>
              <a:rPr lang="en-US" sz="4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ất</a:t>
            </a:r>
            <a:r>
              <a:rPr lang="en-US" sz="4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sz="4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4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4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4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4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4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ục</a:t>
            </a:r>
            <a:r>
              <a:rPr lang="en-US" sz="4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ữ</a:t>
            </a:r>
            <a:r>
              <a:rPr lang="en-US" sz="4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y</a:t>
            </a:r>
            <a:r>
              <a:rPr lang="en-US" sz="4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4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4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út</a:t>
            </a:r>
            <a:r>
              <a:rPr lang="en-US" sz="4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4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4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4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4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ình</a:t>
            </a:r>
            <a:r>
              <a:rPr lang="en-US" sz="4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4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4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4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4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ũng</a:t>
            </a:r>
            <a:r>
              <a:rPr lang="en-US" sz="4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4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ọi</a:t>
            </a:r>
            <a:r>
              <a:rPr lang="en-US" sz="4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ệc</a:t>
            </a:r>
            <a:r>
              <a:rPr lang="en-US" sz="4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4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4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ạt</a:t>
            </a:r>
            <a:r>
              <a:rPr lang="en-US" sz="4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4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4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4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ốt</a:t>
            </a:r>
            <a:r>
              <a:rPr lang="en-US" sz="4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4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4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4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ên</a:t>
            </a:r>
            <a:r>
              <a:rPr lang="en-US" sz="4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</a:t>
            </a:r>
            <a:r>
              <a:rPr lang="en-US" sz="4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4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ẫn</a:t>
            </a:r>
            <a:r>
              <a:rPr lang="en-US" sz="4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ại</a:t>
            </a:r>
            <a:r>
              <a:rPr lang="en-US" sz="4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 </a:t>
            </a:r>
            <a:r>
              <a:rPr lang="en-US" sz="4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4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ại</a:t>
            </a:r>
            <a:r>
              <a:rPr lang="en-US" sz="4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ó</a:t>
            </a:r>
            <a:r>
              <a:rPr lang="en-US" sz="4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4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ại</a:t>
            </a:r>
            <a:r>
              <a:rPr lang="en-US" sz="4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ổ</a:t>
            </a:r>
            <a:r>
              <a:rPr lang="en-US" sz="4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 </a:t>
            </a:r>
            <a:r>
              <a:rPr lang="en-US" sz="4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4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ản</a:t>
            </a:r>
            <a:r>
              <a:rPr lang="en-US" sz="4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í</a:t>
            </a:r>
            <a:r>
              <a:rPr lang="en-US" sz="4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4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ờn</a:t>
            </a:r>
            <a:r>
              <a:rPr lang="en-US" sz="4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òng</a:t>
            </a:r>
            <a:r>
              <a:rPr lang="en-US" sz="4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”</a:t>
            </a:r>
            <a:endParaRPr sz="44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311486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39000">
              <a:srgbClr val="C00000"/>
            </a:gs>
            <a:gs pos="88000">
              <a:srgbClr val="FF0000"/>
            </a:gs>
            <a:gs pos="100000">
              <a:srgbClr val="C00000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TextBox 31"/>
          <p:cNvSpPr txBox="1"/>
          <p:nvPr/>
        </p:nvSpPr>
        <p:spPr>
          <a:xfrm>
            <a:off x="3086100" y="397849"/>
            <a:ext cx="7086600" cy="13388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371600"/>
            <a:r>
              <a:rPr lang="en-US" sz="81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ÂU HỎI 2</a:t>
            </a: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/>
        </p:nvGraphicFramePr>
        <p:xfrm>
          <a:off x="9477379" y="3557588"/>
          <a:ext cx="17145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11" imgW="114120" imgH="177480" progId="Equation.DSMT4">
                  <p:embed/>
                </p:oleObj>
              </mc:Choice>
              <mc:Fallback>
                <p:oleObj name="Equation" r:id="rId11" imgW="114120" imgH="177480" progId="Equation.DSMT4">
                  <p:embed/>
                  <p:pic>
                    <p:nvPicPr>
                      <p:cNvPr id="34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77379" y="3557588"/>
                        <a:ext cx="17145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948690" y="7783206"/>
            <a:ext cx="14367512" cy="2062103"/>
          </a:xfrm>
          <a:prstGeom prst="rect">
            <a:avLst/>
          </a:prstGeom>
          <a:solidFill>
            <a:schemeClr val="tx1">
              <a:alpha val="47000"/>
            </a:schemeClr>
          </a:solidFill>
        </p:spPr>
        <p:txBody>
          <a:bodyPr wrap="square" rtlCol="0">
            <a:spAutoFit/>
          </a:bodyPr>
          <a:lstStyle/>
          <a:p>
            <a:pPr defTabSz="1371600"/>
            <a:r>
              <a:rPr lang="vi-VN" sz="64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Nghĩa tường minh</a:t>
            </a:r>
            <a:r>
              <a:rPr lang="en-US" sz="64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64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ủa</a:t>
            </a:r>
            <a:r>
              <a:rPr lang="en-US" sz="64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64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ả</a:t>
            </a:r>
            <a:r>
              <a:rPr lang="en-US" sz="64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64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âu</a:t>
            </a:r>
            <a:r>
              <a:rPr lang="en-US" sz="64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, </a:t>
            </a:r>
            <a:r>
              <a:rPr lang="en-US" sz="64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ừ</a:t>
            </a:r>
            <a:r>
              <a:rPr lang="en-US" sz="64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64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nghĩa</a:t>
            </a:r>
            <a:r>
              <a:rPr lang="en-US" sz="64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64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ủa</a:t>
            </a:r>
            <a:r>
              <a:rPr lang="en-US" sz="64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64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ừ</a:t>
            </a:r>
            <a:r>
              <a:rPr lang="en-US" sz="64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64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ngữ</a:t>
            </a:r>
            <a:r>
              <a:rPr lang="en-US" sz="64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64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rong</a:t>
            </a:r>
            <a:r>
              <a:rPr lang="en-US" sz="64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64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âu</a:t>
            </a:r>
            <a:r>
              <a:rPr lang="vi-VN" sz="64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và ngữ cảnh</a:t>
            </a:r>
            <a:r>
              <a:rPr lang="en-US" sz="64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64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sử</a:t>
            </a:r>
            <a:r>
              <a:rPr lang="en-US" sz="64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64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dụng</a:t>
            </a:r>
            <a:r>
              <a:rPr lang="en-US" sz="64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64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âu</a:t>
            </a:r>
            <a:endParaRPr lang="en-US" sz="6400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999997" y="3316817"/>
            <a:ext cx="15955494" cy="2308324"/>
          </a:xfrm>
          <a:prstGeom prst="rect">
            <a:avLst/>
          </a:prstGeom>
          <a:solidFill>
            <a:schemeClr val="tx1">
              <a:alpha val="47000"/>
            </a:schemeClr>
          </a:solidFill>
        </p:spPr>
        <p:txBody>
          <a:bodyPr wrap="square" rtlCol="0">
            <a:spAutoFit/>
          </a:bodyPr>
          <a:lstStyle/>
          <a:p>
            <a:pPr defTabSz="1371600"/>
            <a:r>
              <a:rPr lang="vi-VN" sz="7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Nghĩa hàm ẩn của câu là nội dung thông báo được suy ra từ đâu?</a:t>
            </a:r>
            <a:endParaRPr lang="en-US" sz="7200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685803" y="6215957"/>
            <a:ext cx="5305426" cy="13388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371600"/>
            <a:r>
              <a:rPr lang="en-US" sz="8100" i="1" u="sng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Đáp</a:t>
            </a:r>
            <a:r>
              <a:rPr lang="en-US" sz="8100" i="1" u="sng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8100" i="1" u="sng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án</a:t>
            </a:r>
            <a:r>
              <a:rPr lang="en-US" sz="8100" i="1" u="sng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: </a:t>
            </a:r>
          </a:p>
        </p:txBody>
      </p:sp>
      <p:pic>
        <p:nvPicPr>
          <p:cNvPr id="33" name="Picture 4" descr="het gio"/>
          <p:cNvPicPr>
            <a:picLocks noChangeAspect="1" noChangeArrowheads="1" noCrop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45326">
            <a:off x="15946393" y="942990"/>
            <a:ext cx="1945482" cy="1104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" name="Picture 33" descr="an30"/>
          <p:cNvPicPr>
            <a:picLocks noChangeAspect="1" noChangeArrowheads="1" noCrop="1"/>
          </p:cNvPicPr>
          <p:nvPr/>
        </p:nvPicPr>
        <p:blipFill>
          <a:blip r:embed="rId14"/>
          <a:srcRect/>
          <a:stretch>
            <a:fillRect/>
          </a:stretch>
        </p:blipFill>
        <p:spPr bwMode="auto">
          <a:xfrm>
            <a:off x="16083252" y="755340"/>
            <a:ext cx="1671760" cy="1480204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38" name="Hình chữ nhật 85"/>
          <p:cNvSpPr/>
          <p:nvPr/>
        </p:nvSpPr>
        <p:spPr>
          <a:xfrm>
            <a:off x="15896601" y="255425"/>
            <a:ext cx="2045066" cy="248003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1371600">
              <a:defRPr/>
            </a:pPr>
            <a:r>
              <a:rPr lang="en-US" sz="99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Arial"/>
              </a:rPr>
              <a:t>1</a:t>
            </a:r>
          </a:p>
        </p:txBody>
      </p:sp>
      <p:sp>
        <p:nvSpPr>
          <p:cNvPr id="39" name="Hình chữ nhật 84"/>
          <p:cNvSpPr/>
          <p:nvPr/>
        </p:nvSpPr>
        <p:spPr>
          <a:xfrm>
            <a:off x="15896601" y="255425"/>
            <a:ext cx="2045066" cy="248003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1371600">
              <a:defRPr/>
            </a:pPr>
            <a:r>
              <a:rPr lang="en-US" sz="99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Arial"/>
              </a:rPr>
              <a:t>2</a:t>
            </a:r>
          </a:p>
        </p:txBody>
      </p:sp>
      <p:sp>
        <p:nvSpPr>
          <p:cNvPr id="40" name="Hình chữ nhật 83"/>
          <p:cNvSpPr/>
          <p:nvPr/>
        </p:nvSpPr>
        <p:spPr>
          <a:xfrm>
            <a:off x="15896601" y="255425"/>
            <a:ext cx="2045066" cy="248003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1371600">
              <a:defRPr/>
            </a:pPr>
            <a:r>
              <a:rPr lang="en-US" sz="99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Arial"/>
              </a:rPr>
              <a:t>3</a:t>
            </a:r>
          </a:p>
        </p:txBody>
      </p:sp>
      <p:sp>
        <p:nvSpPr>
          <p:cNvPr id="41" name="Hình chữ nhật 57"/>
          <p:cNvSpPr/>
          <p:nvPr/>
        </p:nvSpPr>
        <p:spPr>
          <a:xfrm>
            <a:off x="15896601" y="255425"/>
            <a:ext cx="2045066" cy="248003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1371600">
              <a:defRPr/>
            </a:pPr>
            <a:r>
              <a:rPr lang="en-US" sz="99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Arial"/>
              </a:rPr>
              <a:t>4</a:t>
            </a:r>
          </a:p>
        </p:txBody>
      </p:sp>
      <p:sp>
        <p:nvSpPr>
          <p:cNvPr id="42" name="Hình chữ nhật 86"/>
          <p:cNvSpPr/>
          <p:nvPr/>
        </p:nvSpPr>
        <p:spPr>
          <a:xfrm>
            <a:off x="15896601" y="255425"/>
            <a:ext cx="2045066" cy="248003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1371600">
              <a:defRPr/>
            </a:pPr>
            <a:r>
              <a:rPr lang="en-US" sz="99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Arial"/>
              </a:rPr>
              <a:t>5</a:t>
            </a:r>
          </a:p>
        </p:txBody>
      </p:sp>
      <p:sp>
        <p:nvSpPr>
          <p:cNvPr id="43" name="Hình chữ nhật 87"/>
          <p:cNvSpPr/>
          <p:nvPr/>
        </p:nvSpPr>
        <p:spPr>
          <a:xfrm>
            <a:off x="15896596" y="255425"/>
            <a:ext cx="2045068" cy="248003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1371600">
              <a:defRPr/>
            </a:pPr>
            <a:r>
              <a:rPr lang="en-US" sz="99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Arial"/>
              </a:rPr>
              <a:t>6</a:t>
            </a:r>
          </a:p>
        </p:txBody>
      </p:sp>
      <p:sp>
        <p:nvSpPr>
          <p:cNvPr id="44" name="Hình chữ nhật 88"/>
          <p:cNvSpPr/>
          <p:nvPr/>
        </p:nvSpPr>
        <p:spPr>
          <a:xfrm>
            <a:off x="15896601" y="255425"/>
            <a:ext cx="2045066" cy="248003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1371600">
              <a:defRPr/>
            </a:pPr>
            <a:r>
              <a:rPr lang="en-US" sz="99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Arial"/>
              </a:rPr>
              <a:t>7</a:t>
            </a:r>
          </a:p>
        </p:txBody>
      </p:sp>
      <p:sp>
        <p:nvSpPr>
          <p:cNvPr id="45" name="Hình chữ nhật 89"/>
          <p:cNvSpPr/>
          <p:nvPr/>
        </p:nvSpPr>
        <p:spPr>
          <a:xfrm>
            <a:off x="15896601" y="255425"/>
            <a:ext cx="2045066" cy="248003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1371600">
              <a:defRPr/>
            </a:pPr>
            <a:r>
              <a:rPr lang="en-US" sz="99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Arial"/>
              </a:rPr>
              <a:t>8</a:t>
            </a:r>
          </a:p>
        </p:txBody>
      </p:sp>
      <p:sp>
        <p:nvSpPr>
          <p:cNvPr id="46" name="Hình chữ nhật 90"/>
          <p:cNvSpPr/>
          <p:nvPr/>
        </p:nvSpPr>
        <p:spPr>
          <a:xfrm>
            <a:off x="15896601" y="255425"/>
            <a:ext cx="2045066" cy="248003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1371600">
              <a:defRPr/>
            </a:pPr>
            <a:r>
              <a:rPr lang="en-US" sz="99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Arial"/>
              </a:rPr>
              <a:t>9</a:t>
            </a:r>
          </a:p>
        </p:txBody>
      </p:sp>
      <p:sp>
        <p:nvSpPr>
          <p:cNvPr id="47" name="Hình chữ nhật 91"/>
          <p:cNvSpPr/>
          <p:nvPr/>
        </p:nvSpPr>
        <p:spPr>
          <a:xfrm>
            <a:off x="15896601" y="255425"/>
            <a:ext cx="2045066" cy="248003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1371600">
              <a:defRPr/>
            </a:pPr>
            <a:r>
              <a:rPr lang="en-US" sz="99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Arial"/>
              </a:rPr>
              <a:t>10</a:t>
            </a:r>
          </a:p>
        </p:txBody>
      </p:sp>
      <p:sp>
        <p:nvSpPr>
          <p:cNvPr id="48" name="Hình Bầu dục 45"/>
          <p:cNvSpPr/>
          <p:nvPr/>
        </p:nvSpPr>
        <p:spPr>
          <a:xfrm>
            <a:off x="16130317" y="976528"/>
            <a:ext cx="1624698" cy="1615300"/>
          </a:xfrm>
          <a:prstGeom prst="ellipse">
            <a:avLst/>
          </a:prstGeom>
          <a:gradFill rotWithShape="1">
            <a:gsLst>
              <a:gs pos="0">
                <a:srgbClr val="4F81BD">
                  <a:shade val="51000"/>
                  <a:satMod val="130000"/>
                  <a:alpha val="7000"/>
                </a:srgbClr>
              </a:gs>
              <a:gs pos="80000">
                <a:srgbClr val="4F81BD">
                  <a:shade val="93000"/>
                  <a:satMod val="130000"/>
                </a:srgbClr>
              </a:gs>
              <a:gs pos="100000">
                <a:srgbClr val="4F81BD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glow rad="63500">
              <a:srgbClr val="9BBB59">
                <a:satMod val="175000"/>
                <a:alpha val="40000"/>
              </a:srgbClr>
            </a:glow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softRound"/>
          </a:sp3d>
        </p:spPr>
        <p:txBody>
          <a:bodyPr anchor="ctr"/>
          <a:lstStyle/>
          <a:p>
            <a:pPr algn="ctr" defTabSz="1371600">
              <a:defRPr/>
            </a:pPr>
            <a:r>
              <a:rPr lang="en-US" sz="27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Arial"/>
              </a:rPr>
              <a:t>BẮT ĐẦU</a:t>
            </a:r>
          </a:p>
        </p:txBody>
      </p:sp>
      <p:pic>
        <p:nvPicPr>
          <p:cNvPr id="3" name="Nhac loại thi sinh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6"/>
          <a:stretch>
            <a:fillRect/>
          </a:stretch>
        </p:blipFill>
        <p:spPr>
          <a:xfrm>
            <a:off x="16869892" y="9029700"/>
            <a:ext cx="914400" cy="9144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4678" y="26653"/>
            <a:ext cx="2561236" cy="25651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373275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getting-started-projec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2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chuong suy ngh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000"/>
                            </p:stCondLst>
                            <p:childTnLst>
                              <p:par>
                                <p:cTn id="5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0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2000"/>
                            </p:stCondLst>
                            <p:childTnLst>
                              <p:par>
                                <p:cTn id="6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4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3000"/>
                            </p:stCondLst>
                            <p:childTnLst>
                              <p:par>
                                <p:cTn id="6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8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4000"/>
                            </p:stCondLst>
                            <p:childTnLst>
                              <p:par>
                                <p:cTn id="7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2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0"/>
                            </p:stCondLst>
                            <p:childTnLst>
                              <p:par>
                                <p:cTn id="7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6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6000"/>
                            </p:stCondLst>
                            <p:childTnLst>
                              <p:par>
                                <p:cTn id="7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0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7000"/>
                            </p:stCondLst>
                            <p:childTnLst>
                              <p:par>
                                <p:cTn id="8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4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8000"/>
                            </p:stCondLst>
                            <p:childTnLst>
                              <p:par>
                                <p:cTn id="8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8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9000"/>
                            </p:stCondLst>
                            <p:childTnLst>
                              <p:par>
                                <p:cTn id="9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2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10000"/>
                            </p:stCondLst>
                            <p:childTnLst>
                              <p:par>
                                <p:cTn id="9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6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11000"/>
                            </p:stCondLst>
                            <p:childTnLst>
                              <p:par>
                                <p:cTn id="9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11000"/>
                            </p:stCondLst>
                            <p:childTnLst>
                              <p:par>
                                <p:cTn id="102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3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6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ket-thuc-fina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500"/>
                            </p:stCondLst>
                            <p:childTnLst>
                              <p:par>
                                <p:cTn id="1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ne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9" dur="7523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showWhenStopped="0">
                <p:cTn id="12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  <p:bldLst>
      <p:bldP spid="32" grpId="0"/>
      <p:bldP spid="35" grpId="0" animBg="1"/>
      <p:bldP spid="36" grpId="0" animBg="1"/>
      <p:bldP spid="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39000">
              <a:srgbClr val="C00000"/>
            </a:gs>
            <a:gs pos="88000">
              <a:srgbClr val="FF0000"/>
            </a:gs>
            <a:gs pos="100000">
              <a:srgbClr val="C00000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TextBox 31"/>
          <p:cNvSpPr txBox="1"/>
          <p:nvPr/>
        </p:nvSpPr>
        <p:spPr>
          <a:xfrm>
            <a:off x="3086100" y="397849"/>
            <a:ext cx="7086600" cy="13388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371600"/>
            <a:r>
              <a:rPr lang="en-US" sz="81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ÂU </a:t>
            </a:r>
            <a:r>
              <a:rPr lang="en-US" sz="810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HỎI 3 </a:t>
            </a:r>
            <a:endParaRPr lang="en-US" sz="8100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/>
        </p:nvGraphicFramePr>
        <p:xfrm>
          <a:off x="9477379" y="3557588"/>
          <a:ext cx="17145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11" imgW="114120" imgH="177480" progId="Equation.DSMT4">
                  <p:embed/>
                </p:oleObj>
              </mc:Choice>
              <mc:Fallback>
                <p:oleObj name="Equation" r:id="rId11" imgW="114120" imgH="177480" progId="Equation.DSMT4">
                  <p:embed/>
                  <p:pic>
                    <p:nvPicPr>
                      <p:cNvPr id="34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77379" y="3557588"/>
                        <a:ext cx="17145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948693" y="7783209"/>
            <a:ext cx="16006798" cy="1077218"/>
          </a:xfrm>
          <a:prstGeom prst="rect">
            <a:avLst/>
          </a:prstGeom>
          <a:solidFill>
            <a:schemeClr val="tx1">
              <a:alpha val="47000"/>
            </a:schemeClr>
          </a:solidFill>
        </p:spPr>
        <p:txBody>
          <a:bodyPr wrap="square" rtlCol="0">
            <a:spAutoFit/>
          </a:bodyPr>
          <a:lstStyle/>
          <a:p>
            <a:pPr defTabSz="1371600"/>
            <a:r>
              <a:rPr lang="vi-VN" sz="64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Khi ăn quả, ta phải nhớ đến người trồng cây</a:t>
            </a:r>
            <a:endParaRPr lang="en-US" sz="6400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999997" y="3316817"/>
            <a:ext cx="15955494" cy="2308324"/>
          </a:xfrm>
          <a:prstGeom prst="rect">
            <a:avLst/>
          </a:prstGeom>
          <a:solidFill>
            <a:schemeClr val="tx1">
              <a:alpha val="47000"/>
            </a:schemeClr>
          </a:solidFill>
        </p:spPr>
        <p:txBody>
          <a:bodyPr wrap="square" rtlCol="0">
            <a:spAutoFit/>
          </a:bodyPr>
          <a:lstStyle/>
          <a:p>
            <a:pPr defTabSz="1371600"/>
            <a:r>
              <a:rPr lang="vi-VN" sz="7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âu tục ngữ </a:t>
            </a:r>
            <a:r>
              <a:rPr lang="en-US" sz="7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“</a:t>
            </a:r>
            <a:r>
              <a:rPr lang="vi-VN" sz="7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Ăn quả nhớ kẻ trồng cây</a:t>
            </a:r>
            <a:r>
              <a:rPr lang="en-US" sz="7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”</a:t>
            </a:r>
            <a:r>
              <a:rPr lang="vi-VN" sz="7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có nghĩa tường minh là gì?</a:t>
            </a:r>
            <a:endParaRPr lang="en-US" sz="7200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685803" y="6215957"/>
            <a:ext cx="5305426" cy="13388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371600"/>
            <a:r>
              <a:rPr lang="en-US" sz="8100" i="1" u="sng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Đáp</a:t>
            </a:r>
            <a:r>
              <a:rPr lang="en-US" sz="8100" i="1" u="sng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8100" i="1" u="sng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án</a:t>
            </a:r>
            <a:r>
              <a:rPr lang="en-US" sz="8100" i="1" u="sng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: </a:t>
            </a:r>
          </a:p>
        </p:txBody>
      </p:sp>
      <p:pic>
        <p:nvPicPr>
          <p:cNvPr id="33" name="Picture 4" descr="het gio"/>
          <p:cNvPicPr>
            <a:picLocks noChangeAspect="1" noChangeArrowheads="1" noCrop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45326">
            <a:off x="15946393" y="942990"/>
            <a:ext cx="1945482" cy="1104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" name="Picture 33" descr="an30"/>
          <p:cNvPicPr>
            <a:picLocks noChangeAspect="1" noChangeArrowheads="1" noCrop="1"/>
          </p:cNvPicPr>
          <p:nvPr/>
        </p:nvPicPr>
        <p:blipFill>
          <a:blip r:embed="rId14"/>
          <a:srcRect/>
          <a:stretch>
            <a:fillRect/>
          </a:stretch>
        </p:blipFill>
        <p:spPr bwMode="auto">
          <a:xfrm>
            <a:off x="16083252" y="755340"/>
            <a:ext cx="1671760" cy="1480204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38" name="Hình chữ nhật 85"/>
          <p:cNvSpPr/>
          <p:nvPr/>
        </p:nvSpPr>
        <p:spPr>
          <a:xfrm>
            <a:off x="15896601" y="255425"/>
            <a:ext cx="2045066" cy="248003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1371600">
              <a:defRPr/>
            </a:pPr>
            <a:r>
              <a:rPr lang="en-US" sz="99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Arial"/>
              </a:rPr>
              <a:t>1</a:t>
            </a:r>
          </a:p>
        </p:txBody>
      </p:sp>
      <p:sp>
        <p:nvSpPr>
          <p:cNvPr id="39" name="Hình chữ nhật 84"/>
          <p:cNvSpPr/>
          <p:nvPr/>
        </p:nvSpPr>
        <p:spPr>
          <a:xfrm>
            <a:off x="15896601" y="255425"/>
            <a:ext cx="2045066" cy="248003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1371600">
              <a:defRPr/>
            </a:pPr>
            <a:r>
              <a:rPr lang="en-US" sz="99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Arial"/>
              </a:rPr>
              <a:t>2</a:t>
            </a:r>
          </a:p>
        </p:txBody>
      </p:sp>
      <p:sp>
        <p:nvSpPr>
          <p:cNvPr id="40" name="Hình chữ nhật 83"/>
          <p:cNvSpPr/>
          <p:nvPr/>
        </p:nvSpPr>
        <p:spPr>
          <a:xfrm>
            <a:off x="15896601" y="255425"/>
            <a:ext cx="2045066" cy="248003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1371600">
              <a:defRPr/>
            </a:pPr>
            <a:r>
              <a:rPr lang="en-US" sz="99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Arial"/>
              </a:rPr>
              <a:t>3</a:t>
            </a:r>
          </a:p>
        </p:txBody>
      </p:sp>
      <p:sp>
        <p:nvSpPr>
          <p:cNvPr id="41" name="Hình chữ nhật 57"/>
          <p:cNvSpPr/>
          <p:nvPr/>
        </p:nvSpPr>
        <p:spPr>
          <a:xfrm>
            <a:off x="15896601" y="255425"/>
            <a:ext cx="2045066" cy="248003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1371600">
              <a:defRPr/>
            </a:pPr>
            <a:r>
              <a:rPr lang="en-US" sz="99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Arial"/>
              </a:rPr>
              <a:t>4</a:t>
            </a:r>
          </a:p>
        </p:txBody>
      </p:sp>
      <p:sp>
        <p:nvSpPr>
          <p:cNvPr id="42" name="Hình chữ nhật 86"/>
          <p:cNvSpPr/>
          <p:nvPr/>
        </p:nvSpPr>
        <p:spPr>
          <a:xfrm>
            <a:off x="15896601" y="255425"/>
            <a:ext cx="2045066" cy="248003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1371600">
              <a:defRPr/>
            </a:pPr>
            <a:r>
              <a:rPr lang="en-US" sz="99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Arial"/>
              </a:rPr>
              <a:t>5</a:t>
            </a:r>
          </a:p>
        </p:txBody>
      </p:sp>
      <p:sp>
        <p:nvSpPr>
          <p:cNvPr id="43" name="Hình chữ nhật 87"/>
          <p:cNvSpPr/>
          <p:nvPr/>
        </p:nvSpPr>
        <p:spPr>
          <a:xfrm>
            <a:off x="15896596" y="255425"/>
            <a:ext cx="2045068" cy="248003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1371600">
              <a:defRPr/>
            </a:pPr>
            <a:r>
              <a:rPr lang="en-US" sz="99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Arial"/>
              </a:rPr>
              <a:t>6</a:t>
            </a:r>
          </a:p>
        </p:txBody>
      </p:sp>
      <p:sp>
        <p:nvSpPr>
          <p:cNvPr id="44" name="Hình chữ nhật 88"/>
          <p:cNvSpPr/>
          <p:nvPr/>
        </p:nvSpPr>
        <p:spPr>
          <a:xfrm>
            <a:off x="15896601" y="255425"/>
            <a:ext cx="2045066" cy="248003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1371600">
              <a:defRPr/>
            </a:pPr>
            <a:r>
              <a:rPr lang="en-US" sz="99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Arial"/>
              </a:rPr>
              <a:t>7</a:t>
            </a:r>
          </a:p>
        </p:txBody>
      </p:sp>
      <p:sp>
        <p:nvSpPr>
          <p:cNvPr id="45" name="Hình chữ nhật 89"/>
          <p:cNvSpPr/>
          <p:nvPr/>
        </p:nvSpPr>
        <p:spPr>
          <a:xfrm>
            <a:off x="15896601" y="255425"/>
            <a:ext cx="2045066" cy="248003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1371600">
              <a:defRPr/>
            </a:pPr>
            <a:r>
              <a:rPr lang="en-US" sz="99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Arial"/>
              </a:rPr>
              <a:t>8</a:t>
            </a:r>
          </a:p>
        </p:txBody>
      </p:sp>
      <p:sp>
        <p:nvSpPr>
          <p:cNvPr id="46" name="Hình chữ nhật 90"/>
          <p:cNvSpPr/>
          <p:nvPr/>
        </p:nvSpPr>
        <p:spPr>
          <a:xfrm>
            <a:off x="15896601" y="255425"/>
            <a:ext cx="2045066" cy="248003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1371600">
              <a:defRPr/>
            </a:pPr>
            <a:r>
              <a:rPr lang="en-US" sz="99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Arial"/>
              </a:rPr>
              <a:t>9</a:t>
            </a:r>
          </a:p>
        </p:txBody>
      </p:sp>
      <p:sp>
        <p:nvSpPr>
          <p:cNvPr id="47" name="Hình chữ nhật 91"/>
          <p:cNvSpPr/>
          <p:nvPr/>
        </p:nvSpPr>
        <p:spPr>
          <a:xfrm>
            <a:off x="15896601" y="255425"/>
            <a:ext cx="2045066" cy="248003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1371600">
              <a:defRPr/>
            </a:pPr>
            <a:r>
              <a:rPr lang="en-US" sz="99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Arial"/>
              </a:rPr>
              <a:t>10</a:t>
            </a:r>
          </a:p>
        </p:txBody>
      </p:sp>
      <p:sp>
        <p:nvSpPr>
          <p:cNvPr id="48" name="Hình Bầu dục 45"/>
          <p:cNvSpPr/>
          <p:nvPr/>
        </p:nvSpPr>
        <p:spPr>
          <a:xfrm>
            <a:off x="16106785" y="914402"/>
            <a:ext cx="1624698" cy="1615300"/>
          </a:xfrm>
          <a:prstGeom prst="ellipse">
            <a:avLst/>
          </a:prstGeom>
          <a:gradFill rotWithShape="1">
            <a:gsLst>
              <a:gs pos="0">
                <a:srgbClr val="4F81BD">
                  <a:shade val="51000"/>
                  <a:satMod val="130000"/>
                  <a:alpha val="7000"/>
                </a:srgbClr>
              </a:gs>
              <a:gs pos="80000">
                <a:srgbClr val="4F81BD">
                  <a:shade val="93000"/>
                  <a:satMod val="130000"/>
                </a:srgbClr>
              </a:gs>
              <a:gs pos="100000">
                <a:srgbClr val="4F81BD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glow rad="63500">
              <a:srgbClr val="9BBB59">
                <a:satMod val="175000"/>
                <a:alpha val="40000"/>
              </a:srgbClr>
            </a:glow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softRound"/>
          </a:sp3d>
        </p:spPr>
        <p:txBody>
          <a:bodyPr anchor="ctr"/>
          <a:lstStyle/>
          <a:p>
            <a:pPr algn="ctr" defTabSz="1371600">
              <a:defRPr/>
            </a:pPr>
            <a:r>
              <a:rPr lang="en-US" sz="27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Arial"/>
              </a:rPr>
              <a:t>BẮT ĐẦU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4678" y="26653"/>
            <a:ext cx="2561236" cy="2565178"/>
          </a:xfrm>
          <a:prstGeom prst="rect">
            <a:avLst/>
          </a:prstGeom>
        </p:spPr>
      </p:pic>
      <p:pic>
        <p:nvPicPr>
          <p:cNvPr id="23" name="Nhac loại thi sinh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7"/>
          <a:stretch>
            <a:fillRect/>
          </a:stretch>
        </p:blipFill>
        <p:spPr>
          <a:xfrm>
            <a:off x="16869892" y="9029700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833895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getting-started-projec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2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chuong suy ngh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000"/>
                            </p:stCondLst>
                            <p:childTnLst>
                              <p:par>
                                <p:cTn id="5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0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2000"/>
                            </p:stCondLst>
                            <p:childTnLst>
                              <p:par>
                                <p:cTn id="6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4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3000"/>
                            </p:stCondLst>
                            <p:childTnLst>
                              <p:par>
                                <p:cTn id="6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8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4000"/>
                            </p:stCondLst>
                            <p:childTnLst>
                              <p:par>
                                <p:cTn id="7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2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0"/>
                            </p:stCondLst>
                            <p:childTnLst>
                              <p:par>
                                <p:cTn id="7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6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6000"/>
                            </p:stCondLst>
                            <p:childTnLst>
                              <p:par>
                                <p:cTn id="7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0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7000"/>
                            </p:stCondLst>
                            <p:childTnLst>
                              <p:par>
                                <p:cTn id="8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4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8000"/>
                            </p:stCondLst>
                            <p:childTnLst>
                              <p:par>
                                <p:cTn id="8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8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9000"/>
                            </p:stCondLst>
                            <p:childTnLst>
                              <p:par>
                                <p:cTn id="9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2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10000"/>
                            </p:stCondLst>
                            <p:childTnLst>
                              <p:par>
                                <p:cTn id="9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6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11000"/>
                            </p:stCondLst>
                            <p:childTnLst>
                              <p:par>
                                <p:cTn id="9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11000"/>
                            </p:stCondLst>
                            <p:childTnLst>
                              <p:par>
                                <p:cTn id="102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3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6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ket-thuc-fina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500"/>
                            </p:stCondLst>
                            <p:childTnLst>
                              <p:par>
                                <p:cTn id="1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ne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9" dur="7523" fill="hold"/>
                                        <p:tgtEl>
                                          <p:spTgt spid="2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showWhenStopped="0">
                <p:cTn id="12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3"/>
                </p:tgtEl>
              </p:cMediaNode>
            </p:audio>
          </p:childTnLst>
        </p:cTn>
      </p:par>
    </p:tnLst>
    <p:bldLst>
      <p:bldP spid="32" grpId="0"/>
      <p:bldP spid="35" grpId="0" animBg="1"/>
      <p:bldP spid="36" grpId="0" animBg="1"/>
      <p:bldP spid="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39000">
              <a:srgbClr val="C00000"/>
            </a:gs>
            <a:gs pos="88000">
              <a:srgbClr val="FF0000"/>
            </a:gs>
            <a:gs pos="100000">
              <a:srgbClr val="C00000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TextBox 31"/>
          <p:cNvSpPr txBox="1"/>
          <p:nvPr/>
        </p:nvSpPr>
        <p:spPr>
          <a:xfrm>
            <a:off x="3086100" y="397849"/>
            <a:ext cx="7086600" cy="13388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371600"/>
            <a:r>
              <a:rPr lang="en-US" sz="81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ÂU </a:t>
            </a:r>
            <a:r>
              <a:rPr lang="en-US" sz="810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HỎI 4 </a:t>
            </a:r>
            <a:endParaRPr lang="en-US" sz="8100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/>
        </p:nvGraphicFramePr>
        <p:xfrm>
          <a:off x="9477379" y="3557588"/>
          <a:ext cx="17145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11" imgW="114120" imgH="177480" progId="Equation.DSMT4">
                  <p:embed/>
                </p:oleObj>
              </mc:Choice>
              <mc:Fallback>
                <p:oleObj name="Equation" r:id="rId11" imgW="114120" imgH="177480" progId="Equation.DSMT4">
                  <p:embed/>
                  <p:pic>
                    <p:nvPicPr>
                      <p:cNvPr id="34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77379" y="3557588"/>
                        <a:ext cx="17145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948693" y="7783209"/>
            <a:ext cx="16006798" cy="2062103"/>
          </a:xfrm>
          <a:prstGeom prst="rect">
            <a:avLst/>
          </a:prstGeom>
          <a:solidFill>
            <a:schemeClr val="tx1">
              <a:alpha val="47000"/>
            </a:schemeClr>
          </a:solidFill>
        </p:spPr>
        <p:txBody>
          <a:bodyPr wrap="square" rtlCol="0">
            <a:spAutoFit/>
          </a:bodyPr>
          <a:lstStyle/>
          <a:p>
            <a:pPr defTabSz="1371600"/>
            <a:r>
              <a:rPr lang="vi-VN" sz="64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Khi hưởng thụ thành quả nhất định, cần biết ơn người tạo ra thành quả đó</a:t>
            </a:r>
            <a:endParaRPr lang="en-US" sz="6400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999997" y="3316816"/>
            <a:ext cx="15955494" cy="2308324"/>
          </a:xfrm>
          <a:prstGeom prst="rect">
            <a:avLst/>
          </a:prstGeom>
          <a:solidFill>
            <a:schemeClr val="tx1">
              <a:alpha val="47000"/>
            </a:schemeClr>
          </a:solidFill>
        </p:spPr>
        <p:txBody>
          <a:bodyPr wrap="square" rtlCol="0">
            <a:spAutoFit/>
          </a:bodyPr>
          <a:lstStyle/>
          <a:p>
            <a:pPr defTabSz="1371600"/>
            <a:r>
              <a:rPr lang="vi-VN" sz="7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âu tục ngữ </a:t>
            </a:r>
            <a:r>
              <a:rPr lang="en-US" sz="7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“</a:t>
            </a:r>
            <a:r>
              <a:rPr lang="vi-VN" sz="7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Ăn quả nhớ kẻ trồng cây</a:t>
            </a:r>
            <a:r>
              <a:rPr lang="en-US" sz="7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”</a:t>
            </a:r>
            <a:r>
              <a:rPr lang="vi-VN" sz="7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có nghĩa hàm ẩn là gì?</a:t>
            </a:r>
            <a:endParaRPr lang="en-US" sz="7200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685803" y="6215957"/>
            <a:ext cx="5305426" cy="13388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371600"/>
            <a:r>
              <a:rPr lang="en-US" sz="8100" i="1" u="sng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Đáp</a:t>
            </a:r>
            <a:r>
              <a:rPr lang="en-US" sz="8100" i="1" u="sng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8100" i="1" u="sng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án</a:t>
            </a:r>
            <a:r>
              <a:rPr lang="en-US" sz="8100" i="1" u="sng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: </a:t>
            </a:r>
          </a:p>
        </p:txBody>
      </p:sp>
      <p:pic>
        <p:nvPicPr>
          <p:cNvPr id="33" name="Picture 4" descr="het gio"/>
          <p:cNvPicPr>
            <a:picLocks noChangeAspect="1" noChangeArrowheads="1" noCrop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45326">
            <a:off x="15946393" y="942990"/>
            <a:ext cx="1945482" cy="1104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" name="Picture 33" descr="an30"/>
          <p:cNvPicPr>
            <a:picLocks noChangeAspect="1" noChangeArrowheads="1" noCrop="1"/>
          </p:cNvPicPr>
          <p:nvPr/>
        </p:nvPicPr>
        <p:blipFill>
          <a:blip r:embed="rId14"/>
          <a:srcRect/>
          <a:stretch>
            <a:fillRect/>
          </a:stretch>
        </p:blipFill>
        <p:spPr bwMode="auto">
          <a:xfrm>
            <a:off x="16083252" y="755340"/>
            <a:ext cx="1671760" cy="1480204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38" name="Hình chữ nhật 85"/>
          <p:cNvSpPr/>
          <p:nvPr/>
        </p:nvSpPr>
        <p:spPr>
          <a:xfrm>
            <a:off x="15896601" y="255425"/>
            <a:ext cx="2045066" cy="248003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1371600">
              <a:defRPr/>
            </a:pPr>
            <a:r>
              <a:rPr lang="en-US" sz="99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Arial"/>
              </a:rPr>
              <a:t>1</a:t>
            </a:r>
          </a:p>
        </p:txBody>
      </p:sp>
      <p:sp>
        <p:nvSpPr>
          <p:cNvPr id="39" name="Hình chữ nhật 84"/>
          <p:cNvSpPr/>
          <p:nvPr/>
        </p:nvSpPr>
        <p:spPr>
          <a:xfrm>
            <a:off x="15896601" y="255425"/>
            <a:ext cx="2045066" cy="248003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1371600">
              <a:defRPr/>
            </a:pPr>
            <a:r>
              <a:rPr lang="en-US" sz="99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Arial"/>
              </a:rPr>
              <a:t>2</a:t>
            </a:r>
          </a:p>
        </p:txBody>
      </p:sp>
      <p:sp>
        <p:nvSpPr>
          <p:cNvPr id="40" name="Hình chữ nhật 83"/>
          <p:cNvSpPr/>
          <p:nvPr/>
        </p:nvSpPr>
        <p:spPr>
          <a:xfrm>
            <a:off x="15896601" y="255425"/>
            <a:ext cx="2045066" cy="248003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1371600">
              <a:defRPr/>
            </a:pPr>
            <a:r>
              <a:rPr lang="en-US" sz="99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Arial"/>
              </a:rPr>
              <a:t>3</a:t>
            </a:r>
          </a:p>
        </p:txBody>
      </p:sp>
      <p:sp>
        <p:nvSpPr>
          <p:cNvPr id="41" name="Hình chữ nhật 57"/>
          <p:cNvSpPr/>
          <p:nvPr/>
        </p:nvSpPr>
        <p:spPr>
          <a:xfrm>
            <a:off x="15896601" y="255425"/>
            <a:ext cx="2045066" cy="248003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1371600">
              <a:defRPr/>
            </a:pPr>
            <a:r>
              <a:rPr lang="en-US" sz="99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Arial"/>
              </a:rPr>
              <a:t>4</a:t>
            </a:r>
          </a:p>
        </p:txBody>
      </p:sp>
      <p:sp>
        <p:nvSpPr>
          <p:cNvPr id="42" name="Hình chữ nhật 86"/>
          <p:cNvSpPr/>
          <p:nvPr/>
        </p:nvSpPr>
        <p:spPr>
          <a:xfrm>
            <a:off x="15896601" y="255425"/>
            <a:ext cx="2045066" cy="248003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1371600">
              <a:defRPr/>
            </a:pPr>
            <a:r>
              <a:rPr lang="en-US" sz="99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Arial"/>
              </a:rPr>
              <a:t>5</a:t>
            </a:r>
          </a:p>
        </p:txBody>
      </p:sp>
      <p:sp>
        <p:nvSpPr>
          <p:cNvPr id="43" name="Hình chữ nhật 87"/>
          <p:cNvSpPr/>
          <p:nvPr/>
        </p:nvSpPr>
        <p:spPr>
          <a:xfrm>
            <a:off x="15896596" y="255425"/>
            <a:ext cx="2045068" cy="248003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1371600">
              <a:defRPr/>
            </a:pPr>
            <a:r>
              <a:rPr lang="en-US" sz="99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Arial"/>
              </a:rPr>
              <a:t>6</a:t>
            </a:r>
          </a:p>
        </p:txBody>
      </p:sp>
      <p:sp>
        <p:nvSpPr>
          <p:cNvPr id="44" name="Hình chữ nhật 88"/>
          <p:cNvSpPr/>
          <p:nvPr/>
        </p:nvSpPr>
        <p:spPr>
          <a:xfrm>
            <a:off x="15896601" y="255425"/>
            <a:ext cx="2045066" cy="248003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1371600">
              <a:defRPr/>
            </a:pPr>
            <a:r>
              <a:rPr lang="en-US" sz="99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Arial"/>
              </a:rPr>
              <a:t>7</a:t>
            </a:r>
          </a:p>
        </p:txBody>
      </p:sp>
      <p:sp>
        <p:nvSpPr>
          <p:cNvPr id="45" name="Hình chữ nhật 89"/>
          <p:cNvSpPr/>
          <p:nvPr/>
        </p:nvSpPr>
        <p:spPr>
          <a:xfrm>
            <a:off x="15896601" y="255425"/>
            <a:ext cx="2045066" cy="248003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1371600">
              <a:defRPr/>
            </a:pPr>
            <a:r>
              <a:rPr lang="en-US" sz="99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Arial"/>
              </a:rPr>
              <a:t>8</a:t>
            </a:r>
          </a:p>
        </p:txBody>
      </p:sp>
      <p:sp>
        <p:nvSpPr>
          <p:cNvPr id="46" name="Hình chữ nhật 90"/>
          <p:cNvSpPr/>
          <p:nvPr/>
        </p:nvSpPr>
        <p:spPr>
          <a:xfrm>
            <a:off x="15896601" y="255425"/>
            <a:ext cx="2045066" cy="248003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1371600">
              <a:defRPr/>
            </a:pPr>
            <a:r>
              <a:rPr lang="en-US" sz="99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Arial"/>
              </a:rPr>
              <a:t>9</a:t>
            </a:r>
          </a:p>
        </p:txBody>
      </p:sp>
      <p:sp>
        <p:nvSpPr>
          <p:cNvPr id="47" name="Hình chữ nhật 91"/>
          <p:cNvSpPr/>
          <p:nvPr/>
        </p:nvSpPr>
        <p:spPr>
          <a:xfrm>
            <a:off x="15896601" y="255425"/>
            <a:ext cx="2045066" cy="248003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1371600">
              <a:defRPr/>
            </a:pPr>
            <a:r>
              <a:rPr lang="en-US" sz="99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Arial"/>
              </a:rPr>
              <a:t>10</a:t>
            </a:r>
          </a:p>
        </p:txBody>
      </p:sp>
      <p:sp>
        <p:nvSpPr>
          <p:cNvPr id="48" name="Hình Bầu dục 45"/>
          <p:cNvSpPr/>
          <p:nvPr/>
        </p:nvSpPr>
        <p:spPr>
          <a:xfrm>
            <a:off x="16106785" y="914402"/>
            <a:ext cx="1624698" cy="1615300"/>
          </a:xfrm>
          <a:prstGeom prst="ellipse">
            <a:avLst/>
          </a:prstGeom>
          <a:gradFill rotWithShape="1">
            <a:gsLst>
              <a:gs pos="0">
                <a:srgbClr val="4F81BD">
                  <a:shade val="51000"/>
                  <a:satMod val="130000"/>
                  <a:alpha val="7000"/>
                </a:srgbClr>
              </a:gs>
              <a:gs pos="80000">
                <a:srgbClr val="4F81BD">
                  <a:shade val="93000"/>
                  <a:satMod val="130000"/>
                </a:srgbClr>
              </a:gs>
              <a:gs pos="100000">
                <a:srgbClr val="4F81BD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glow rad="63500">
              <a:srgbClr val="9BBB59">
                <a:satMod val="175000"/>
                <a:alpha val="40000"/>
              </a:srgbClr>
            </a:glow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softRound"/>
          </a:sp3d>
        </p:spPr>
        <p:txBody>
          <a:bodyPr anchor="ctr"/>
          <a:lstStyle/>
          <a:p>
            <a:pPr algn="ctr" defTabSz="1371600">
              <a:defRPr/>
            </a:pPr>
            <a:r>
              <a:rPr lang="en-US" sz="27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Arial"/>
              </a:rPr>
              <a:t>BẮT ĐẦU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4678" y="26653"/>
            <a:ext cx="2561236" cy="2565178"/>
          </a:xfrm>
          <a:prstGeom prst="rect">
            <a:avLst/>
          </a:prstGeom>
        </p:spPr>
      </p:pic>
      <p:pic>
        <p:nvPicPr>
          <p:cNvPr id="23" name="Nhac loại thi sinh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7"/>
          <a:stretch>
            <a:fillRect/>
          </a:stretch>
        </p:blipFill>
        <p:spPr>
          <a:xfrm>
            <a:off x="16869892" y="9029700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908935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getting-started-projec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2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chuong suy ngh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000"/>
                            </p:stCondLst>
                            <p:childTnLst>
                              <p:par>
                                <p:cTn id="5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0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2000"/>
                            </p:stCondLst>
                            <p:childTnLst>
                              <p:par>
                                <p:cTn id="6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4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3000"/>
                            </p:stCondLst>
                            <p:childTnLst>
                              <p:par>
                                <p:cTn id="6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8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4000"/>
                            </p:stCondLst>
                            <p:childTnLst>
                              <p:par>
                                <p:cTn id="7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2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0"/>
                            </p:stCondLst>
                            <p:childTnLst>
                              <p:par>
                                <p:cTn id="7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6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6000"/>
                            </p:stCondLst>
                            <p:childTnLst>
                              <p:par>
                                <p:cTn id="7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0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7000"/>
                            </p:stCondLst>
                            <p:childTnLst>
                              <p:par>
                                <p:cTn id="8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4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8000"/>
                            </p:stCondLst>
                            <p:childTnLst>
                              <p:par>
                                <p:cTn id="8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8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9000"/>
                            </p:stCondLst>
                            <p:childTnLst>
                              <p:par>
                                <p:cTn id="9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2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10000"/>
                            </p:stCondLst>
                            <p:childTnLst>
                              <p:par>
                                <p:cTn id="9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6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11000"/>
                            </p:stCondLst>
                            <p:childTnLst>
                              <p:par>
                                <p:cTn id="9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11000"/>
                            </p:stCondLst>
                            <p:childTnLst>
                              <p:par>
                                <p:cTn id="102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3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6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ket-thuc-fina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500"/>
                            </p:stCondLst>
                            <p:childTnLst>
                              <p:par>
                                <p:cTn id="1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ne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9" dur="7523" fill="hold"/>
                                        <p:tgtEl>
                                          <p:spTgt spid="2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showWhenStopped="0">
                <p:cTn id="12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3"/>
                </p:tgtEl>
              </p:cMediaNode>
            </p:audio>
          </p:childTnLst>
        </p:cTn>
      </p:par>
    </p:tnLst>
    <p:bldLst>
      <p:bldP spid="32" grpId="0"/>
      <p:bldP spid="35" grpId="0" animBg="1"/>
      <p:bldP spid="36" grpId="0" animBg="1"/>
      <p:bldP spid="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39000">
              <a:srgbClr val="C00000"/>
            </a:gs>
            <a:gs pos="88000">
              <a:srgbClr val="FF0000"/>
            </a:gs>
            <a:gs pos="100000">
              <a:srgbClr val="C00000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TextBox 31"/>
          <p:cNvSpPr txBox="1"/>
          <p:nvPr/>
        </p:nvSpPr>
        <p:spPr>
          <a:xfrm>
            <a:off x="3086100" y="397849"/>
            <a:ext cx="7086600" cy="13388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371600"/>
            <a:r>
              <a:rPr lang="en-US" sz="81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ÂU </a:t>
            </a:r>
            <a:r>
              <a:rPr lang="en-US" sz="810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HỎI  5</a:t>
            </a:r>
            <a:endParaRPr lang="en-US" sz="8100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/>
        </p:nvGraphicFramePr>
        <p:xfrm>
          <a:off x="9477379" y="3557588"/>
          <a:ext cx="17145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Equation" r:id="rId11" imgW="114120" imgH="177480" progId="Equation.DSMT4">
                  <p:embed/>
                </p:oleObj>
              </mc:Choice>
              <mc:Fallback>
                <p:oleObj name="Equation" r:id="rId11" imgW="114120" imgH="177480" progId="Equation.DSMT4">
                  <p:embed/>
                  <p:pic>
                    <p:nvPicPr>
                      <p:cNvPr id="34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77379" y="3557588"/>
                        <a:ext cx="17145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948693" y="7783206"/>
            <a:ext cx="15921202" cy="954107"/>
          </a:xfrm>
          <a:prstGeom prst="rect">
            <a:avLst/>
          </a:prstGeom>
          <a:solidFill>
            <a:schemeClr val="tx1">
              <a:alpha val="47000"/>
            </a:schemeClr>
          </a:solidFill>
        </p:spPr>
        <p:txBody>
          <a:bodyPr wrap="square" rtlCol="0">
            <a:spAutoFit/>
          </a:bodyPr>
          <a:lstStyle/>
          <a:p>
            <a:pPr defTabSz="1371600"/>
            <a:r>
              <a:rPr lang="vi-VN" sz="56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Diễn tả nội dung tế nhị hoặc tăng hiệu quả giao tiếp</a:t>
            </a:r>
            <a:r>
              <a:rPr lang="en-US" sz="56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…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999997" y="3316814"/>
            <a:ext cx="15955494" cy="1815882"/>
          </a:xfrm>
          <a:prstGeom prst="rect">
            <a:avLst/>
          </a:prstGeom>
          <a:solidFill>
            <a:schemeClr val="tx1">
              <a:alpha val="47000"/>
            </a:schemeClr>
          </a:solidFill>
        </p:spPr>
        <p:txBody>
          <a:bodyPr wrap="square" rtlCol="0">
            <a:spAutoFit/>
          </a:bodyPr>
          <a:lstStyle/>
          <a:p>
            <a:pPr algn="just" defTabSz="1371600"/>
            <a:r>
              <a:rPr lang="vi-VN" sz="56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Nghĩa hàm ẩn được sử dụng trong đời sống và trong tác phẩm văn học có hiệu quả như thế nào?</a:t>
            </a:r>
            <a:endParaRPr lang="en-US" sz="5600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685803" y="6215957"/>
            <a:ext cx="5305426" cy="13388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371600"/>
            <a:r>
              <a:rPr lang="en-US" sz="8100" i="1" u="sng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Đáp</a:t>
            </a:r>
            <a:r>
              <a:rPr lang="en-US" sz="8100" i="1" u="sng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8100" i="1" u="sng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án</a:t>
            </a:r>
            <a:r>
              <a:rPr lang="en-US" sz="8100" i="1" u="sng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: </a:t>
            </a:r>
          </a:p>
        </p:txBody>
      </p:sp>
      <p:pic>
        <p:nvPicPr>
          <p:cNvPr id="33" name="Picture 4" descr="het gio"/>
          <p:cNvPicPr>
            <a:picLocks noChangeAspect="1" noChangeArrowheads="1" noCrop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45326">
            <a:off x="15946393" y="942990"/>
            <a:ext cx="1945482" cy="1104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" name="Picture 33" descr="an30"/>
          <p:cNvPicPr>
            <a:picLocks noChangeAspect="1" noChangeArrowheads="1" noCrop="1"/>
          </p:cNvPicPr>
          <p:nvPr/>
        </p:nvPicPr>
        <p:blipFill>
          <a:blip r:embed="rId14"/>
          <a:srcRect/>
          <a:stretch>
            <a:fillRect/>
          </a:stretch>
        </p:blipFill>
        <p:spPr bwMode="auto">
          <a:xfrm>
            <a:off x="16083252" y="755340"/>
            <a:ext cx="1671760" cy="1480204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38" name="Hình chữ nhật 85"/>
          <p:cNvSpPr/>
          <p:nvPr/>
        </p:nvSpPr>
        <p:spPr>
          <a:xfrm>
            <a:off x="15896601" y="255425"/>
            <a:ext cx="2045066" cy="248003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1371600">
              <a:defRPr/>
            </a:pPr>
            <a:r>
              <a:rPr lang="en-US" sz="99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Arial"/>
              </a:rPr>
              <a:t>1</a:t>
            </a:r>
          </a:p>
        </p:txBody>
      </p:sp>
      <p:sp>
        <p:nvSpPr>
          <p:cNvPr id="39" name="Hình chữ nhật 84"/>
          <p:cNvSpPr/>
          <p:nvPr/>
        </p:nvSpPr>
        <p:spPr>
          <a:xfrm>
            <a:off x="15896601" y="255425"/>
            <a:ext cx="2045066" cy="248003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1371600">
              <a:defRPr/>
            </a:pPr>
            <a:r>
              <a:rPr lang="en-US" sz="99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Arial"/>
              </a:rPr>
              <a:t>2</a:t>
            </a:r>
          </a:p>
        </p:txBody>
      </p:sp>
      <p:sp>
        <p:nvSpPr>
          <p:cNvPr id="40" name="Hình chữ nhật 83"/>
          <p:cNvSpPr/>
          <p:nvPr/>
        </p:nvSpPr>
        <p:spPr>
          <a:xfrm>
            <a:off x="15896601" y="255425"/>
            <a:ext cx="2045066" cy="248003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1371600">
              <a:defRPr/>
            </a:pPr>
            <a:r>
              <a:rPr lang="en-US" sz="99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Arial"/>
              </a:rPr>
              <a:t>3</a:t>
            </a:r>
          </a:p>
        </p:txBody>
      </p:sp>
      <p:sp>
        <p:nvSpPr>
          <p:cNvPr id="41" name="Hình chữ nhật 57"/>
          <p:cNvSpPr/>
          <p:nvPr/>
        </p:nvSpPr>
        <p:spPr>
          <a:xfrm>
            <a:off x="15896601" y="255425"/>
            <a:ext cx="2045066" cy="248003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1371600">
              <a:defRPr/>
            </a:pPr>
            <a:r>
              <a:rPr lang="en-US" sz="99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Arial"/>
              </a:rPr>
              <a:t>4</a:t>
            </a:r>
          </a:p>
        </p:txBody>
      </p:sp>
      <p:sp>
        <p:nvSpPr>
          <p:cNvPr id="42" name="Hình chữ nhật 86"/>
          <p:cNvSpPr/>
          <p:nvPr/>
        </p:nvSpPr>
        <p:spPr>
          <a:xfrm>
            <a:off x="15896601" y="255425"/>
            <a:ext cx="2045066" cy="248003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1371600">
              <a:defRPr/>
            </a:pPr>
            <a:r>
              <a:rPr lang="en-US" sz="99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Arial"/>
              </a:rPr>
              <a:t>5</a:t>
            </a:r>
          </a:p>
        </p:txBody>
      </p:sp>
      <p:sp>
        <p:nvSpPr>
          <p:cNvPr id="43" name="Hình chữ nhật 87"/>
          <p:cNvSpPr/>
          <p:nvPr/>
        </p:nvSpPr>
        <p:spPr>
          <a:xfrm>
            <a:off x="15896596" y="255425"/>
            <a:ext cx="2045068" cy="248003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1371600">
              <a:defRPr/>
            </a:pPr>
            <a:r>
              <a:rPr lang="en-US" sz="99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Arial"/>
              </a:rPr>
              <a:t>6</a:t>
            </a:r>
          </a:p>
        </p:txBody>
      </p:sp>
      <p:sp>
        <p:nvSpPr>
          <p:cNvPr id="44" name="Hình chữ nhật 88"/>
          <p:cNvSpPr/>
          <p:nvPr/>
        </p:nvSpPr>
        <p:spPr>
          <a:xfrm>
            <a:off x="15896601" y="255425"/>
            <a:ext cx="2045066" cy="248003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1371600">
              <a:defRPr/>
            </a:pPr>
            <a:r>
              <a:rPr lang="en-US" sz="99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Arial"/>
              </a:rPr>
              <a:t>7</a:t>
            </a:r>
          </a:p>
        </p:txBody>
      </p:sp>
      <p:sp>
        <p:nvSpPr>
          <p:cNvPr id="45" name="Hình chữ nhật 89"/>
          <p:cNvSpPr/>
          <p:nvPr/>
        </p:nvSpPr>
        <p:spPr>
          <a:xfrm>
            <a:off x="15896601" y="255425"/>
            <a:ext cx="2045066" cy="248003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1371600">
              <a:defRPr/>
            </a:pPr>
            <a:r>
              <a:rPr lang="en-US" sz="99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Arial"/>
              </a:rPr>
              <a:t>8</a:t>
            </a:r>
          </a:p>
        </p:txBody>
      </p:sp>
      <p:sp>
        <p:nvSpPr>
          <p:cNvPr id="46" name="Hình chữ nhật 90"/>
          <p:cNvSpPr/>
          <p:nvPr/>
        </p:nvSpPr>
        <p:spPr>
          <a:xfrm>
            <a:off x="15896601" y="255425"/>
            <a:ext cx="2045066" cy="248003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1371600">
              <a:defRPr/>
            </a:pPr>
            <a:r>
              <a:rPr lang="en-US" sz="99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Arial"/>
              </a:rPr>
              <a:t>9</a:t>
            </a:r>
          </a:p>
        </p:txBody>
      </p:sp>
      <p:sp>
        <p:nvSpPr>
          <p:cNvPr id="47" name="Hình chữ nhật 91"/>
          <p:cNvSpPr/>
          <p:nvPr/>
        </p:nvSpPr>
        <p:spPr>
          <a:xfrm>
            <a:off x="15896601" y="255425"/>
            <a:ext cx="2045066" cy="248003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1371600">
              <a:defRPr/>
            </a:pPr>
            <a:r>
              <a:rPr lang="en-US" sz="99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Arial"/>
              </a:rPr>
              <a:t>10</a:t>
            </a:r>
          </a:p>
        </p:txBody>
      </p:sp>
      <p:sp>
        <p:nvSpPr>
          <p:cNvPr id="48" name="Hình Bầu dục 45"/>
          <p:cNvSpPr/>
          <p:nvPr/>
        </p:nvSpPr>
        <p:spPr>
          <a:xfrm>
            <a:off x="16106785" y="899300"/>
            <a:ext cx="1624698" cy="1615300"/>
          </a:xfrm>
          <a:prstGeom prst="ellipse">
            <a:avLst/>
          </a:prstGeom>
          <a:gradFill rotWithShape="1">
            <a:gsLst>
              <a:gs pos="0">
                <a:srgbClr val="4F81BD">
                  <a:shade val="51000"/>
                  <a:satMod val="130000"/>
                  <a:alpha val="7000"/>
                </a:srgbClr>
              </a:gs>
              <a:gs pos="80000">
                <a:srgbClr val="4F81BD">
                  <a:shade val="93000"/>
                  <a:satMod val="130000"/>
                </a:srgbClr>
              </a:gs>
              <a:gs pos="100000">
                <a:srgbClr val="4F81BD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glow rad="63500">
              <a:srgbClr val="9BBB59">
                <a:satMod val="175000"/>
                <a:alpha val="40000"/>
              </a:srgbClr>
            </a:glow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softRound"/>
          </a:sp3d>
        </p:spPr>
        <p:txBody>
          <a:bodyPr anchor="ctr"/>
          <a:lstStyle/>
          <a:p>
            <a:pPr algn="ctr" defTabSz="1371600">
              <a:defRPr/>
            </a:pPr>
            <a:r>
              <a:rPr lang="en-US" sz="27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Arial"/>
              </a:rPr>
              <a:t>BẮT ĐẦU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4678" y="26653"/>
            <a:ext cx="2561236" cy="2565178"/>
          </a:xfrm>
          <a:prstGeom prst="rect">
            <a:avLst/>
          </a:prstGeom>
        </p:spPr>
      </p:pic>
      <p:pic>
        <p:nvPicPr>
          <p:cNvPr id="23" name="Nhac loại thi sinh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7"/>
          <a:stretch>
            <a:fillRect/>
          </a:stretch>
        </p:blipFill>
        <p:spPr>
          <a:xfrm>
            <a:off x="16869892" y="9029700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48766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getting-started-projec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2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chuong suy ngh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000"/>
                            </p:stCondLst>
                            <p:childTnLst>
                              <p:par>
                                <p:cTn id="5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0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2000"/>
                            </p:stCondLst>
                            <p:childTnLst>
                              <p:par>
                                <p:cTn id="6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4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3000"/>
                            </p:stCondLst>
                            <p:childTnLst>
                              <p:par>
                                <p:cTn id="6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8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4000"/>
                            </p:stCondLst>
                            <p:childTnLst>
                              <p:par>
                                <p:cTn id="7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2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0"/>
                            </p:stCondLst>
                            <p:childTnLst>
                              <p:par>
                                <p:cTn id="7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6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6000"/>
                            </p:stCondLst>
                            <p:childTnLst>
                              <p:par>
                                <p:cTn id="7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0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7000"/>
                            </p:stCondLst>
                            <p:childTnLst>
                              <p:par>
                                <p:cTn id="8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4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8000"/>
                            </p:stCondLst>
                            <p:childTnLst>
                              <p:par>
                                <p:cTn id="8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8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9000"/>
                            </p:stCondLst>
                            <p:childTnLst>
                              <p:par>
                                <p:cTn id="9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2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10000"/>
                            </p:stCondLst>
                            <p:childTnLst>
                              <p:par>
                                <p:cTn id="9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6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11000"/>
                            </p:stCondLst>
                            <p:childTnLst>
                              <p:par>
                                <p:cTn id="9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11000"/>
                            </p:stCondLst>
                            <p:childTnLst>
                              <p:par>
                                <p:cTn id="102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3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6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ket-thuc-fina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500"/>
                            </p:stCondLst>
                            <p:childTnLst>
                              <p:par>
                                <p:cTn id="1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ne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9" dur="7523" fill="hold"/>
                                        <p:tgtEl>
                                          <p:spTgt spid="2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showWhenStopped="0">
                <p:cTn id="12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3"/>
                </p:tgtEl>
              </p:cMediaNode>
            </p:audio>
          </p:childTnLst>
        </p:cTn>
      </p:par>
    </p:tnLst>
    <p:bldLst>
      <p:bldP spid="32" grpId="0"/>
      <p:bldP spid="35" grpId="0" animBg="1"/>
      <p:bldP spid="36" grpId="0" animBg="1"/>
      <p:bldP spid="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3"/>
          <p:cNvGrpSpPr/>
          <p:nvPr/>
        </p:nvGrpSpPr>
        <p:grpSpPr>
          <a:xfrm>
            <a:off x="9723429" y="7867597"/>
            <a:ext cx="7111791" cy="1159278"/>
            <a:chOff x="0" y="0"/>
            <a:chExt cx="2066071" cy="336786"/>
          </a:xfrm>
        </p:grpSpPr>
        <p:sp>
          <p:nvSpPr>
            <p:cNvPr id="4" name="Freeform 4"/>
            <p:cNvSpPr/>
            <p:nvPr/>
          </p:nvSpPr>
          <p:spPr>
            <a:xfrm>
              <a:off x="0" y="0"/>
              <a:ext cx="2066071" cy="336786"/>
            </a:xfrm>
            <a:custGeom>
              <a:avLst/>
              <a:gdLst/>
              <a:ahLst/>
              <a:cxnLst/>
              <a:rect l="l" t="t" r="r" b="b"/>
              <a:pathLst>
                <a:path w="2066071" h="336786">
                  <a:moveTo>
                    <a:pt x="1033036" y="0"/>
                  </a:moveTo>
                  <a:cubicBezTo>
                    <a:pt x="462506" y="0"/>
                    <a:pt x="0" y="75392"/>
                    <a:pt x="0" y="168393"/>
                  </a:cubicBezTo>
                  <a:cubicBezTo>
                    <a:pt x="0" y="261394"/>
                    <a:pt x="462506" y="336786"/>
                    <a:pt x="1033036" y="336786"/>
                  </a:cubicBezTo>
                  <a:cubicBezTo>
                    <a:pt x="1603565" y="336786"/>
                    <a:pt x="2066071" y="261394"/>
                    <a:pt x="2066071" y="168393"/>
                  </a:cubicBezTo>
                  <a:cubicBezTo>
                    <a:pt x="2066071" y="75392"/>
                    <a:pt x="1603565" y="0"/>
                    <a:pt x="1033036" y="0"/>
                  </a:cubicBezTo>
                  <a:close/>
                </a:path>
              </a:pathLst>
            </a:custGeom>
            <a:solidFill>
              <a:srgbClr val="353535">
                <a:alpha val="16863"/>
              </a:srgbClr>
            </a:solidFill>
          </p:spPr>
        </p:sp>
        <p:sp>
          <p:nvSpPr>
            <p:cNvPr id="5" name="TextBox 5"/>
            <p:cNvSpPr txBox="1"/>
            <p:nvPr/>
          </p:nvSpPr>
          <p:spPr>
            <a:xfrm>
              <a:off x="193694" y="-6526"/>
              <a:ext cx="1678683" cy="311738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2659"/>
                </a:lnSpc>
              </a:pPr>
              <a:endParaRPr/>
            </a:p>
          </p:txBody>
        </p:sp>
      </p:grpSp>
      <p:sp>
        <p:nvSpPr>
          <p:cNvPr id="6" name="Freeform 6"/>
          <p:cNvSpPr/>
          <p:nvPr/>
        </p:nvSpPr>
        <p:spPr>
          <a:xfrm rot="1373024">
            <a:off x="13389162" y="845241"/>
            <a:ext cx="4690752" cy="1697199"/>
          </a:xfrm>
          <a:custGeom>
            <a:avLst/>
            <a:gdLst/>
            <a:ahLst/>
            <a:cxnLst/>
            <a:rect l="l" t="t" r="r" b="b"/>
            <a:pathLst>
              <a:path w="4690752" h="1697199">
                <a:moveTo>
                  <a:pt x="0" y="0"/>
                </a:moveTo>
                <a:lnTo>
                  <a:pt x="4690752" y="0"/>
                </a:lnTo>
                <a:lnTo>
                  <a:pt x="4690752" y="1697199"/>
                </a:lnTo>
                <a:lnTo>
                  <a:pt x="0" y="1697199"/>
                </a:lnTo>
                <a:lnTo>
                  <a:pt x="0" y="0"/>
                </a:lnTo>
                <a:close/>
              </a:path>
            </a:pathLst>
          </a:custGeom>
          <a:blipFill>
            <a:blip r:embed="rId2">
              <a:extLst>
                <a:ext uri="{96DAC541-7B7A-43D3-8B79-37D633B846F1}">
                  <asvg:svgBlip xmlns:asvg="http://schemas.microsoft.com/office/drawing/2016/SVG/main" xmlns="" r:embed="rId3"/>
                </a:ext>
              </a:extLst>
            </a:blip>
            <a:stretch>
              <a:fillRect/>
            </a:stretch>
          </a:blipFill>
        </p:spPr>
      </p:sp>
      <p:sp>
        <p:nvSpPr>
          <p:cNvPr id="7" name="TextBox 7"/>
          <p:cNvSpPr txBox="1"/>
          <p:nvPr/>
        </p:nvSpPr>
        <p:spPr>
          <a:xfrm>
            <a:off x="1452780" y="3283164"/>
            <a:ext cx="12527621" cy="3889847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0" lvl="0" indent="0">
              <a:lnSpc>
                <a:spcPts val="14775"/>
              </a:lnSpc>
            </a:pPr>
            <a:r>
              <a:rPr lang="en-US" sz="14775" u="none" strike="noStrike" spc="-295" dirty="0" err="1">
                <a:solidFill>
                  <a:srgbClr val="E4784D"/>
                </a:solidFill>
                <a:latin typeface="Nunito Bold Bold"/>
              </a:rPr>
              <a:t>Thực</a:t>
            </a:r>
            <a:r>
              <a:rPr lang="en-US" sz="14775" u="none" strike="noStrike" spc="-295" dirty="0">
                <a:solidFill>
                  <a:srgbClr val="E4784D"/>
                </a:solidFill>
                <a:latin typeface="Nunito Bold Bold"/>
              </a:rPr>
              <a:t> </a:t>
            </a:r>
            <a:r>
              <a:rPr lang="en-US" sz="14775" u="none" strike="noStrike" spc="-295" dirty="0" err="1">
                <a:solidFill>
                  <a:srgbClr val="E4784D"/>
                </a:solidFill>
                <a:latin typeface="Nunito Bold Bold"/>
              </a:rPr>
              <a:t>hành</a:t>
            </a:r>
            <a:r>
              <a:rPr lang="en-US" sz="14775" u="none" strike="noStrike" spc="-295" dirty="0">
                <a:solidFill>
                  <a:srgbClr val="E4784D"/>
                </a:solidFill>
                <a:latin typeface="Nunito Bold Bold"/>
              </a:rPr>
              <a:t> </a:t>
            </a:r>
            <a:r>
              <a:rPr lang="en-US" sz="14775" u="none" strike="noStrike" spc="-295" dirty="0" err="1">
                <a:solidFill>
                  <a:srgbClr val="E4784D"/>
                </a:solidFill>
                <a:latin typeface="Nunito Bold Bold"/>
              </a:rPr>
              <a:t>tiếng</a:t>
            </a:r>
            <a:r>
              <a:rPr lang="en-US" sz="14775" u="none" strike="noStrike" spc="-295" dirty="0">
                <a:solidFill>
                  <a:srgbClr val="E4784D"/>
                </a:solidFill>
                <a:latin typeface="Nunito Bold Bold"/>
              </a:rPr>
              <a:t> </a:t>
            </a:r>
            <a:r>
              <a:rPr lang="en-US" sz="14775" u="none" strike="noStrike" spc="-295" dirty="0" err="1">
                <a:solidFill>
                  <a:srgbClr val="E4784D"/>
                </a:solidFill>
                <a:latin typeface="Nunito Bold Bold"/>
              </a:rPr>
              <a:t>Việt</a:t>
            </a:r>
            <a:endParaRPr lang="en-US" sz="14775" u="none" strike="noStrike" spc="-295" dirty="0">
              <a:solidFill>
                <a:srgbClr val="E4784D"/>
              </a:solidFill>
              <a:latin typeface="Nunito Bold Bold"/>
            </a:endParaRPr>
          </a:p>
        </p:txBody>
      </p:sp>
      <p:grpSp>
        <p:nvGrpSpPr>
          <p:cNvPr id="8" name="Group 8"/>
          <p:cNvGrpSpPr/>
          <p:nvPr/>
        </p:nvGrpSpPr>
        <p:grpSpPr>
          <a:xfrm rot="-139459">
            <a:off x="1485407" y="7756728"/>
            <a:ext cx="6529587" cy="995877"/>
            <a:chOff x="0" y="0"/>
            <a:chExt cx="1525038" cy="232595"/>
          </a:xfrm>
        </p:grpSpPr>
        <p:sp>
          <p:nvSpPr>
            <p:cNvPr id="9" name="Freeform 9"/>
            <p:cNvSpPr/>
            <p:nvPr/>
          </p:nvSpPr>
          <p:spPr>
            <a:xfrm>
              <a:off x="0" y="0"/>
              <a:ext cx="1525038" cy="232595"/>
            </a:xfrm>
            <a:custGeom>
              <a:avLst/>
              <a:gdLst/>
              <a:ahLst/>
              <a:cxnLst/>
              <a:rect l="l" t="t" r="r" b="b"/>
              <a:pathLst>
                <a:path w="1525038" h="232595">
                  <a:moveTo>
                    <a:pt x="33199" y="0"/>
                  </a:moveTo>
                  <a:lnTo>
                    <a:pt x="1491840" y="0"/>
                  </a:lnTo>
                  <a:cubicBezTo>
                    <a:pt x="1510175" y="0"/>
                    <a:pt x="1525038" y="14864"/>
                    <a:pt x="1525038" y="33199"/>
                  </a:cubicBezTo>
                  <a:lnTo>
                    <a:pt x="1525038" y="199396"/>
                  </a:lnTo>
                  <a:cubicBezTo>
                    <a:pt x="1525038" y="208201"/>
                    <a:pt x="1521541" y="216646"/>
                    <a:pt x="1515315" y="222871"/>
                  </a:cubicBezTo>
                  <a:cubicBezTo>
                    <a:pt x="1509089" y="229097"/>
                    <a:pt x="1500644" y="232595"/>
                    <a:pt x="1491840" y="232595"/>
                  </a:cubicBezTo>
                  <a:lnTo>
                    <a:pt x="33199" y="232595"/>
                  </a:lnTo>
                  <a:cubicBezTo>
                    <a:pt x="14864" y="232595"/>
                    <a:pt x="0" y="217732"/>
                    <a:pt x="0" y="199396"/>
                  </a:cubicBezTo>
                  <a:lnTo>
                    <a:pt x="0" y="33199"/>
                  </a:lnTo>
                  <a:cubicBezTo>
                    <a:pt x="0" y="24394"/>
                    <a:pt x="3498" y="15950"/>
                    <a:pt x="9724" y="9724"/>
                  </a:cubicBezTo>
                  <a:cubicBezTo>
                    <a:pt x="15950" y="3498"/>
                    <a:pt x="24394" y="0"/>
                    <a:pt x="33199" y="0"/>
                  </a:cubicBezTo>
                  <a:close/>
                </a:path>
              </a:pathLst>
            </a:custGeom>
            <a:solidFill>
              <a:srgbClr val="8C524B"/>
            </a:solidFill>
          </p:spPr>
        </p:sp>
        <p:sp>
          <p:nvSpPr>
            <p:cNvPr id="10" name="TextBox 10"/>
            <p:cNvSpPr txBox="1"/>
            <p:nvPr/>
          </p:nvSpPr>
          <p:spPr>
            <a:xfrm>
              <a:off x="0" y="28575"/>
              <a:ext cx="1525038" cy="204020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marL="0" lvl="0" indent="0" algn="ctr">
                <a:lnSpc>
                  <a:spcPts val="3190"/>
                </a:lnSpc>
                <a:spcBef>
                  <a:spcPct val="0"/>
                </a:spcBef>
              </a:pPr>
              <a:r>
                <a:rPr lang="en-US" sz="4800" u="none" strike="noStrike" spc="-101" dirty="0" err="1">
                  <a:solidFill>
                    <a:srgbClr val="FFFFFF"/>
                  </a:solidFill>
                  <a:latin typeface="#9Slide05 Santa Rita" panose="02000000000000000000" pitchFamily="2" charset="0"/>
                </a:rPr>
                <a:t>Nghĩa</a:t>
              </a:r>
              <a:r>
                <a:rPr lang="en-US" sz="4800" u="none" strike="noStrike" spc="-101" dirty="0">
                  <a:solidFill>
                    <a:srgbClr val="FFFFFF"/>
                  </a:solidFill>
                  <a:latin typeface="#9Slide05 Santa Rita" panose="02000000000000000000" pitchFamily="2" charset="0"/>
                </a:rPr>
                <a:t> </a:t>
              </a:r>
              <a:r>
                <a:rPr lang="en-US" sz="4800" u="none" strike="noStrike" spc="-101" dirty="0" err="1">
                  <a:solidFill>
                    <a:srgbClr val="FFFFFF"/>
                  </a:solidFill>
                  <a:latin typeface="#9Slide05 Santa Rita" panose="02000000000000000000" pitchFamily="2" charset="0"/>
                </a:rPr>
                <a:t>tường</a:t>
              </a:r>
              <a:r>
                <a:rPr lang="en-US" sz="4800" u="none" strike="noStrike" spc="-101" dirty="0">
                  <a:solidFill>
                    <a:srgbClr val="FFFFFF"/>
                  </a:solidFill>
                  <a:latin typeface="#9Slide05 Santa Rita" panose="02000000000000000000" pitchFamily="2" charset="0"/>
                </a:rPr>
                <a:t> </a:t>
              </a:r>
              <a:r>
                <a:rPr lang="en-US" sz="4800" u="none" strike="noStrike" spc="-101" dirty="0" err="1">
                  <a:solidFill>
                    <a:srgbClr val="FFFFFF"/>
                  </a:solidFill>
                  <a:latin typeface="#9Slide05 Santa Rita" panose="02000000000000000000" pitchFamily="2" charset="0"/>
                </a:rPr>
                <a:t>minh</a:t>
              </a:r>
              <a:r>
                <a:rPr lang="en-US" sz="4800" u="none" strike="noStrike" spc="-101" dirty="0">
                  <a:solidFill>
                    <a:srgbClr val="FFFFFF"/>
                  </a:solidFill>
                  <a:latin typeface="#9Slide05 Santa Rita" panose="02000000000000000000" pitchFamily="2" charset="0"/>
                </a:rPr>
                <a:t> </a:t>
              </a:r>
              <a:r>
                <a:rPr lang="en-US" sz="4800" u="none" strike="noStrike" spc="-101" dirty="0" err="1">
                  <a:solidFill>
                    <a:srgbClr val="FFFFFF"/>
                  </a:solidFill>
                  <a:latin typeface="#9Slide05 Santa Rita" panose="02000000000000000000" pitchFamily="2" charset="0"/>
                </a:rPr>
                <a:t>và</a:t>
              </a:r>
              <a:r>
                <a:rPr lang="en-US" sz="4800" u="none" strike="noStrike" spc="-101" dirty="0">
                  <a:solidFill>
                    <a:srgbClr val="FFFFFF"/>
                  </a:solidFill>
                  <a:latin typeface="#9Slide05 Santa Rita" panose="02000000000000000000" pitchFamily="2" charset="0"/>
                </a:rPr>
                <a:t> </a:t>
              </a:r>
              <a:r>
                <a:rPr lang="en-US" sz="4800" u="none" strike="noStrike" spc="-101" dirty="0" err="1">
                  <a:solidFill>
                    <a:srgbClr val="FFFFFF"/>
                  </a:solidFill>
                  <a:latin typeface="#9Slide05 Santa Rita" panose="02000000000000000000" pitchFamily="2" charset="0"/>
                </a:rPr>
                <a:t>nghĩa</a:t>
              </a:r>
              <a:r>
                <a:rPr lang="en-US" sz="4800" u="none" strike="noStrike" spc="-101" dirty="0">
                  <a:solidFill>
                    <a:srgbClr val="FFFFFF"/>
                  </a:solidFill>
                  <a:latin typeface="#9Slide05 Santa Rita" panose="02000000000000000000" pitchFamily="2" charset="0"/>
                </a:rPr>
                <a:t> </a:t>
              </a:r>
              <a:r>
                <a:rPr lang="en-US" sz="4800" u="none" strike="noStrike" spc="-101" dirty="0" err="1">
                  <a:solidFill>
                    <a:srgbClr val="FFFFFF"/>
                  </a:solidFill>
                  <a:latin typeface="#9Slide05 Santa Rita" panose="02000000000000000000" pitchFamily="2" charset="0"/>
                </a:rPr>
                <a:t>hàm</a:t>
              </a:r>
              <a:r>
                <a:rPr lang="en-US" sz="4800" u="none" strike="noStrike" spc="-101" dirty="0">
                  <a:solidFill>
                    <a:srgbClr val="FFFFFF"/>
                  </a:solidFill>
                  <a:latin typeface="#9Slide05 Santa Rita" panose="02000000000000000000" pitchFamily="2" charset="0"/>
                </a:rPr>
                <a:t> </a:t>
              </a:r>
              <a:r>
                <a:rPr lang="en-US" sz="4800" u="none" strike="noStrike" spc="-101" dirty="0" err="1">
                  <a:solidFill>
                    <a:srgbClr val="FFFFFF"/>
                  </a:solidFill>
                  <a:latin typeface="#9Slide05 Santa Rita" panose="02000000000000000000" pitchFamily="2" charset="0"/>
                </a:rPr>
                <a:t>ẩn</a:t>
              </a:r>
              <a:r>
                <a:rPr lang="en-US" sz="4800" u="none" strike="noStrike" spc="-101" dirty="0">
                  <a:solidFill>
                    <a:srgbClr val="FFFFFF"/>
                  </a:solidFill>
                  <a:latin typeface="#9Slide05 Santa Rita" panose="02000000000000000000" pitchFamily="2" charset="0"/>
                </a:rPr>
                <a:t> </a:t>
              </a:r>
              <a:r>
                <a:rPr lang="en-US" sz="4800" u="none" strike="noStrike" spc="-101" dirty="0" err="1">
                  <a:solidFill>
                    <a:srgbClr val="FFFFFF"/>
                  </a:solidFill>
                  <a:latin typeface="#9Slide05 Santa Rita" panose="02000000000000000000" pitchFamily="2" charset="0"/>
                </a:rPr>
                <a:t>của</a:t>
              </a:r>
              <a:r>
                <a:rPr lang="en-US" sz="4800" u="none" strike="noStrike" spc="-101" dirty="0">
                  <a:solidFill>
                    <a:srgbClr val="FFFFFF"/>
                  </a:solidFill>
                  <a:latin typeface="#9Slide05 Santa Rita" panose="02000000000000000000" pitchFamily="2" charset="0"/>
                </a:rPr>
                <a:t> </a:t>
              </a:r>
              <a:r>
                <a:rPr lang="en-US" sz="4800" u="none" strike="noStrike" spc="-101" dirty="0" err="1">
                  <a:solidFill>
                    <a:srgbClr val="FFFFFF"/>
                  </a:solidFill>
                  <a:latin typeface="#9Slide05 Santa Rita" panose="02000000000000000000" pitchFamily="2" charset="0"/>
                </a:rPr>
                <a:t>câu</a:t>
              </a:r>
              <a:endParaRPr lang="en-US" sz="4800" u="none" strike="noStrike" spc="-101" dirty="0">
                <a:solidFill>
                  <a:srgbClr val="FFFFFF"/>
                </a:solidFill>
                <a:latin typeface="#9Slide05 Santa Rita" panose="02000000000000000000" pitchFamily="2" charset="0"/>
              </a:endParaRPr>
            </a:p>
          </p:txBody>
        </p:sp>
      </p:grpSp>
      <p:sp>
        <p:nvSpPr>
          <p:cNvPr id="11" name="Freeform 11"/>
          <p:cNvSpPr/>
          <p:nvPr/>
        </p:nvSpPr>
        <p:spPr>
          <a:xfrm rot="1852414">
            <a:off x="-1704021" y="-1820996"/>
            <a:ext cx="4481465" cy="4114800"/>
          </a:xfrm>
          <a:custGeom>
            <a:avLst/>
            <a:gdLst/>
            <a:ahLst/>
            <a:cxnLst/>
            <a:rect l="l" t="t" r="r" b="b"/>
            <a:pathLst>
              <a:path w="4481465" h="4114800">
                <a:moveTo>
                  <a:pt x="0" y="0"/>
                </a:moveTo>
                <a:lnTo>
                  <a:pt x="4481465" y="0"/>
                </a:lnTo>
                <a:lnTo>
                  <a:pt x="4481465" y="4114800"/>
                </a:lnTo>
                <a:lnTo>
                  <a:pt x="0" y="4114800"/>
                </a:lnTo>
                <a:lnTo>
                  <a:pt x="0" y="0"/>
                </a:lnTo>
                <a:close/>
              </a:path>
            </a:pathLst>
          </a:custGeom>
          <a:blipFill>
            <a:blip r:embed="rId4">
              <a:extLst>
                <a:ext uri="{96DAC541-7B7A-43D3-8B79-37D633B846F1}">
                  <asvg:svgBlip xmlns:asvg="http://schemas.microsoft.com/office/drawing/2016/SVG/main" xmlns="" r:embed="rId5"/>
                </a:ext>
              </a:extLst>
            </a:blip>
            <a:stretch>
              <a:fillRect/>
            </a:stretch>
          </a:blipFill>
        </p:spPr>
      </p:sp>
      <p:sp>
        <p:nvSpPr>
          <p:cNvPr id="12" name="Freeform 12"/>
          <p:cNvSpPr/>
          <p:nvPr/>
        </p:nvSpPr>
        <p:spPr>
          <a:xfrm rot="-10027785">
            <a:off x="16047267" y="7072156"/>
            <a:ext cx="4481465" cy="4114800"/>
          </a:xfrm>
          <a:custGeom>
            <a:avLst/>
            <a:gdLst/>
            <a:ahLst/>
            <a:cxnLst/>
            <a:rect l="l" t="t" r="r" b="b"/>
            <a:pathLst>
              <a:path w="4481465" h="4114800">
                <a:moveTo>
                  <a:pt x="0" y="0"/>
                </a:moveTo>
                <a:lnTo>
                  <a:pt x="4481466" y="0"/>
                </a:lnTo>
                <a:lnTo>
                  <a:pt x="4481466" y="4114800"/>
                </a:lnTo>
                <a:lnTo>
                  <a:pt x="0" y="4114800"/>
                </a:lnTo>
                <a:lnTo>
                  <a:pt x="0" y="0"/>
                </a:lnTo>
                <a:close/>
              </a:path>
            </a:pathLst>
          </a:custGeom>
          <a:blipFill>
            <a:blip r:embed="rId6">
              <a:extLst>
                <a:ext uri="{96DAC541-7B7A-43D3-8B79-37D633B846F1}">
                  <asvg:svgBlip xmlns:asvg="http://schemas.microsoft.com/office/drawing/2016/SVG/main" xmlns="" r:embed="rId7"/>
                </a:ext>
              </a:extLst>
            </a:blip>
            <a:stretch>
              <a:fillRect/>
            </a:stretch>
          </a:blipFill>
        </p:spPr>
      </p:sp>
      <p:sp>
        <p:nvSpPr>
          <p:cNvPr id="13" name="TextBox 13"/>
          <p:cNvSpPr txBox="1"/>
          <p:nvPr/>
        </p:nvSpPr>
        <p:spPr>
          <a:xfrm>
            <a:off x="1452780" y="1292552"/>
            <a:ext cx="12339420" cy="910506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>
              <a:lnSpc>
                <a:spcPts val="7149"/>
              </a:lnSpc>
            </a:pPr>
            <a:r>
              <a:rPr lang="en-US" sz="6499" dirty="0" err="1">
                <a:solidFill>
                  <a:srgbClr val="8C524B"/>
                </a:solidFill>
                <a:latin typeface="#9Slide07 IcielNabila" pitchFamily="2" charset="0"/>
              </a:rPr>
              <a:t>Bài</a:t>
            </a:r>
            <a:r>
              <a:rPr lang="en-US" sz="6499" dirty="0">
                <a:solidFill>
                  <a:srgbClr val="8C524B"/>
                </a:solidFill>
                <a:latin typeface="#9Slide07 IcielNabila" pitchFamily="2" charset="0"/>
              </a:rPr>
              <a:t> 5: </a:t>
            </a:r>
            <a:r>
              <a:rPr lang="en-US" sz="6499" dirty="0" err="1">
                <a:solidFill>
                  <a:srgbClr val="8C524B"/>
                </a:solidFill>
                <a:latin typeface="#9Slide07 IcielNabila" pitchFamily="2" charset="0"/>
              </a:rPr>
              <a:t>Những</a:t>
            </a:r>
            <a:r>
              <a:rPr lang="en-US" sz="6499" dirty="0">
                <a:solidFill>
                  <a:srgbClr val="8C524B"/>
                </a:solidFill>
                <a:latin typeface="#9Slide07 IcielNabila" pitchFamily="2" charset="0"/>
              </a:rPr>
              <a:t> </a:t>
            </a:r>
            <a:r>
              <a:rPr lang="en-US" sz="6499" dirty="0" err="1">
                <a:solidFill>
                  <a:srgbClr val="8C524B"/>
                </a:solidFill>
                <a:latin typeface="#9Slide07 IcielNabila" pitchFamily="2" charset="0"/>
              </a:rPr>
              <a:t>câu</a:t>
            </a:r>
            <a:r>
              <a:rPr lang="en-US" sz="6499" dirty="0">
                <a:solidFill>
                  <a:srgbClr val="8C524B"/>
                </a:solidFill>
                <a:latin typeface="#9Slide07 IcielNabila" pitchFamily="2" charset="0"/>
              </a:rPr>
              <a:t> </a:t>
            </a:r>
            <a:r>
              <a:rPr lang="en-US" sz="6499" dirty="0" err="1">
                <a:solidFill>
                  <a:srgbClr val="8C524B"/>
                </a:solidFill>
                <a:latin typeface="#9Slide07 IcielNabila" pitchFamily="2" charset="0"/>
              </a:rPr>
              <a:t>chuyện</a:t>
            </a:r>
            <a:r>
              <a:rPr lang="en-US" sz="6499" dirty="0">
                <a:solidFill>
                  <a:srgbClr val="8C524B"/>
                </a:solidFill>
                <a:latin typeface="#9Slide07 IcielNabila" pitchFamily="2" charset="0"/>
              </a:rPr>
              <a:t> </a:t>
            </a:r>
            <a:r>
              <a:rPr lang="en-US" sz="6499" dirty="0" err="1">
                <a:solidFill>
                  <a:srgbClr val="8C524B"/>
                </a:solidFill>
                <a:latin typeface="#9Slide07 IcielNabila" pitchFamily="2" charset="0"/>
              </a:rPr>
              <a:t>hài</a:t>
            </a:r>
            <a:endParaRPr lang="en-US" sz="6499" dirty="0">
              <a:solidFill>
                <a:srgbClr val="8C524B"/>
              </a:solidFill>
              <a:latin typeface="#9Slide07 IcielNabila" pitchFamily="2" charset="0"/>
            </a:endParaRPr>
          </a:p>
        </p:txBody>
      </p:sp>
      <p:sp>
        <p:nvSpPr>
          <p:cNvPr id="14" name="Freeform 3">
            <a:extLst>
              <a:ext uri="{FF2B5EF4-FFF2-40B4-BE49-F238E27FC236}">
                <a16:creationId xmlns:a16="http://schemas.microsoft.com/office/drawing/2014/main" id="{758FAF24-83BE-9D99-6D0D-09EBBFC47B03}"/>
              </a:ext>
            </a:extLst>
          </p:cNvPr>
          <p:cNvSpPr/>
          <p:nvPr/>
        </p:nvSpPr>
        <p:spPr>
          <a:xfrm>
            <a:off x="10988546" y="3924300"/>
            <a:ext cx="5159624" cy="4114800"/>
          </a:xfrm>
          <a:custGeom>
            <a:avLst/>
            <a:gdLst/>
            <a:ahLst/>
            <a:cxnLst/>
            <a:rect l="l" t="t" r="r" b="b"/>
            <a:pathLst>
              <a:path w="5159624" h="4114800">
                <a:moveTo>
                  <a:pt x="0" y="0"/>
                </a:moveTo>
                <a:lnTo>
                  <a:pt x="5159624" y="0"/>
                </a:lnTo>
                <a:lnTo>
                  <a:pt x="5159624" y="4114800"/>
                </a:lnTo>
                <a:lnTo>
                  <a:pt x="0" y="4114800"/>
                </a:lnTo>
                <a:lnTo>
                  <a:pt x="0" y="0"/>
                </a:lnTo>
                <a:close/>
              </a:path>
            </a:pathLst>
          </a:custGeom>
          <a:blipFill>
            <a:blip r:embed="rId8">
              <a:extLst>
                <a:ext uri="{96DAC541-7B7A-43D3-8B79-37D633B846F1}">
                  <asvg:svgBlip xmlns:asvg="http://schemas.microsoft.com/office/drawing/2016/SVG/main" xmlns="" r:embed="rId9"/>
                </a:ext>
              </a:extLst>
            </a:blip>
            <a:stretch>
              <a:fillRect/>
            </a:stretch>
          </a:blipFill>
        </p:spPr>
      </p:sp>
    </p:spTree>
  </p:cSld>
  <p:clrMapOvr>
    <a:masterClrMapping/>
  </p:clrMapOvr>
  <p:transition spd="slow">
    <p:push dir="u"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3"/>
          <p:cNvSpPr txBox="1"/>
          <p:nvPr/>
        </p:nvSpPr>
        <p:spPr>
          <a:xfrm>
            <a:off x="1149078" y="2179159"/>
            <a:ext cx="9784275" cy="5712398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marL="0" lvl="0" indent="0" algn="ctr">
              <a:lnSpc>
                <a:spcPts val="14649"/>
              </a:lnSpc>
            </a:pPr>
            <a:r>
              <a:rPr lang="en-US" sz="14649" spc="-292" dirty="0">
                <a:solidFill>
                  <a:srgbClr val="DE6331"/>
                </a:solidFill>
                <a:latin typeface="Nunito Bold Bold"/>
              </a:rPr>
              <a:t>I.</a:t>
            </a:r>
          </a:p>
          <a:p>
            <a:pPr marL="0" lvl="0" indent="0" algn="ctr">
              <a:lnSpc>
                <a:spcPts val="14649"/>
              </a:lnSpc>
            </a:pPr>
            <a:r>
              <a:rPr lang="en-US" sz="14649" spc="-292" dirty="0" err="1">
                <a:solidFill>
                  <a:srgbClr val="DE6331"/>
                </a:solidFill>
                <a:latin typeface="Nunito Bold Bold"/>
              </a:rPr>
              <a:t>Hình</a:t>
            </a:r>
            <a:r>
              <a:rPr lang="en-US" sz="14649" spc="-292" dirty="0">
                <a:solidFill>
                  <a:srgbClr val="DE6331"/>
                </a:solidFill>
                <a:latin typeface="Nunito Bold Bold"/>
              </a:rPr>
              <a:t> </a:t>
            </a:r>
            <a:r>
              <a:rPr lang="en-US" sz="14649" spc="-292" dirty="0" err="1">
                <a:solidFill>
                  <a:srgbClr val="DE6331"/>
                </a:solidFill>
                <a:latin typeface="Nunito Bold Bold"/>
              </a:rPr>
              <a:t>thành</a:t>
            </a:r>
            <a:r>
              <a:rPr lang="en-US" sz="14649" spc="-292" dirty="0">
                <a:solidFill>
                  <a:srgbClr val="DE6331"/>
                </a:solidFill>
                <a:latin typeface="Nunito Bold Bold"/>
              </a:rPr>
              <a:t> </a:t>
            </a:r>
            <a:r>
              <a:rPr lang="en-US" sz="14649" spc="-292" dirty="0" err="1">
                <a:solidFill>
                  <a:srgbClr val="DE6331"/>
                </a:solidFill>
                <a:latin typeface="Nunito Bold Bold"/>
              </a:rPr>
              <a:t>kiến</a:t>
            </a:r>
            <a:r>
              <a:rPr lang="en-US" sz="14649" spc="-292" dirty="0">
                <a:solidFill>
                  <a:srgbClr val="DE6331"/>
                </a:solidFill>
                <a:latin typeface="Nunito Bold Bold"/>
              </a:rPr>
              <a:t> </a:t>
            </a:r>
            <a:r>
              <a:rPr lang="en-US" sz="14649" spc="-292" dirty="0" err="1">
                <a:solidFill>
                  <a:srgbClr val="DE6331"/>
                </a:solidFill>
                <a:latin typeface="Nunito Bold Bold"/>
              </a:rPr>
              <a:t>thức</a:t>
            </a:r>
            <a:r>
              <a:rPr lang="en-US" sz="14649" spc="-292" dirty="0">
                <a:solidFill>
                  <a:srgbClr val="DE6331"/>
                </a:solidFill>
                <a:latin typeface="Nunito Bold Bold"/>
              </a:rPr>
              <a:t> </a:t>
            </a:r>
          </a:p>
        </p:txBody>
      </p:sp>
      <p:grpSp>
        <p:nvGrpSpPr>
          <p:cNvPr id="8" name="Group 8"/>
          <p:cNvGrpSpPr/>
          <p:nvPr/>
        </p:nvGrpSpPr>
        <p:grpSpPr>
          <a:xfrm>
            <a:off x="10147509" y="8086975"/>
            <a:ext cx="7111791" cy="894393"/>
            <a:chOff x="0" y="0"/>
            <a:chExt cx="2066071" cy="259833"/>
          </a:xfrm>
        </p:grpSpPr>
        <p:sp>
          <p:nvSpPr>
            <p:cNvPr id="9" name="Freeform 9"/>
            <p:cNvSpPr/>
            <p:nvPr/>
          </p:nvSpPr>
          <p:spPr>
            <a:xfrm>
              <a:off x="0" y="0"/>
              <a:ext cx="2066071" cy="259833"/>
            </a:xfrm>
            <a:custGeom>
              <a:avLst/>
              <a:gdLst/>
              <a:ahLst/>
              <a:cxnLst/>
              <a:rect l="l" t="t" r="r" b="b"/>
              <a:pathLst>
                <a:path w="2066071" h="259833">
                  <a:moveTo>
                    <a:pt x="1033036" y="0"/>
                  </a:moveTo>
                  <a:cubicBezTo>
                    <a:pt x="462506" y="0"/>
                    <a:pt x="0" y="58166"/>
                    <a:pt x="0" y="129917"/>
                  </a:cubicBezTo>
                  <a:cubicBezTo>
                    <a:pt x="0" y="201668"/>
                    <a:pt x="462506" y="259833"/>
                    <a:pt x="1033036" y="259833"/>
                  </a:cubicBezTo>
                  <a:cubicBezTo>
                    <a:pt x="1603565" y="259833"/>
                    <a:pt x="2066071" y="201668"/>
                    <a:pt x="2066071" y="129917"/>
                  </a:cubicBezTo>
                  <a:cubicBezTo>
                    <a:pt x="2066071" y="58166"/>
                    <a:pt x="1603565" y="0"/>
                    <a:pt x="1033036" y="0"/>
                  </a:cubicBezTo>
                  <a:close/>
                </a:path>
              </a:pathLst>
            </a:custGeom>
            <a:solidFill>
              <a:srgbClr val="353535">
                <a:alpha val="16863"/>
              </a:srgbClr>
            </a:solidFill>
          </p:spPr>
        </p:sp>
        <p:sp>
          <p:nvSpPr>
            <p:cNvPr id="10" name="TextBox 10"/>
            <p:cNvSpPr txBox="1"/>
            <p:nvPr/>
          </p:nvSpPr>
          <p:spPr>
            <a:xfrm>
              <a:off x="193694" y="-13741"/>
              <a:ext cx="1678683" cy="24921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2659"/>
                </a:lnSpc>
              </a:pPr>
              <a:endParaRPr/>
            </a:p>
          </p:txBody>
        </p:sp>
      </p:grpSp>
      <p:sp>
        <p:nvSpPr>
          <p:cNvPr id="12" name="Freeform 12"/>
          <p:cNvSpPr/>
          <p:nvPr/>
        </p:nvSpPr>
        <p:spPr>
          <a:xfrm>
            <a:off x="14580331" y="4423353"/>
            <a:ext cx="2678969" cy="4333627"/>
          </a:xfrm>
          <a:custGeom>
            <a:avLst/>
            <a:gdLst/>
            <a:ahLst/>
            <a:cxnLst/>
            <a:rect l="l" t="t" r="r" b="b"/>
            <a:pathLst>
              <a:path w="2678969" h="4333627">
                <a:moveTo>
                  <a:pt x="0" y="0"/>
                </a:moveTo>
                <a:lnTo>
                  <a:pt x="2678969" y="0"/>
                </a:lnTo>
                <a:lnTo>
                  <a:pt x="2678969" y="4333627"/>
                </a:lnTo>
                <a:lnTo>
                  <a:pt x="0" y="4333627"/>
                </a:lnTo>
                <a:lnTo>
                  <a:pt x="0" y="0"/>
                </a:lnTo>
                <a:close/>
              </a:path>
            </a:pathLst>
          </a:custGeom>
          <a:blipFill>
            <a:blip r:embed="rId2">
              <a:extLst>
                <a:ext uri="{96DAC541-7B7A-43D3-8B79-37D633B846F1}">
                  <asvg:svgBlip xmlns:asvg="http://schemas.microsoft.com/office/drawing/2016/SVG/main" xmlns="" r:embed="rId3"/>
                </a:ext>
              </a:extLst>
            </a:blip>
            <a:stretch>
              <a:fillRect/>
            </a:stretch>
          </a:blipFill>
        </p:spPr>
      </p:sp>
      <p:sp>
        <p:nvSpPr>
          <p:cNvPr id="13" name="Freeform 13"/>
          <p:cNvSpPr/>
          <p:nvPr/>
        </p:nvSpPr>
        <p:spPr>
          <a:xfrm rot="2880319">
            <a:off x="-497089" y="-1398467"/>
            <a:ext cx="4481465" cy="4114800"/>
          </a:xfrm>
          <a:custGeom>
            <a:avLst/>
            <a:gdLst/>
            <a:ahLst/>
            <a:cxnLst/>
            <a:rect l="l" t="t" r="r" b="b"/>
            <a:pathLst>
              <a:path w="4481465" h="4114800">
                <a:moveTo>
                  <a:pt x="0" y="0"/>
                </a:moveTo>
                <a:lnTo>
                  <a:pt x="4481465" y="0"/>
                </a:lnTo>
                <a:lnTo>
                  <a:pt x="4481465" y="4114800"/>
                </a:lnTo>
                <a:lnTo>
                  <a:pt x="0" y="4114800"/>
                </a:lnTo>
                <a:lnTo>
                  <a:pt x="0" y="0"/>
                </a:lnTo>
                <a:close/>
              </a:path>
            </a:pathLst>
          </a:custGeom>
          <a:blipFill>
            <a:blip r:embed="rId4">
              <a:extLst>
                <a:ext uri="{96DAC541-7B7A-43D3-8B79-37D633B846F1}">
                  <asvg:svgBlip xmlns:asvg="http://schemas.microsoft.com/office/drawing/2016/SVG/main" xmlns="" r:embed="rId5"/>
                </a:ext>
              </a:extLst>
            </a:blip>
            <a:stretch>
              <a:fillRect/>
            </a:stretch>
          </a:blipFill>
        </p:spPr>
      </p:sp>
      <p:sp>
        <p:nvSpPr>
          <p:cNvPr id="14" name="Freeform 14"/>
          <p:cNvSpPr/>
          <p:nvPr/>
        </p:nvSpPr>
        <p:spPr>
          <a:xfrm rot="-7650902">
            <a:off x="5887441" y="7868508"/>
            <a:ext cx="4481465" cy="4114800"/>
          </a:xfrm>
          <a:custGeom>
            <a:avLst/>
            <a:gdLst/>
            <a:ahLst/>
            <a:cxnLst/>
            <a:rect l="l" t="t" r="r" b="b"/>
            <a:pathLst>
              <a:path w="4481465" h="4114800">
                <a:moveTo>
                  <a:pt x="0" y="0"/>
                </a:moveTo>
                <a:lnTo>
                  <a:pt x="4481465" y="0"/>
                </a:lnTo>
                <a:lnTo>
                  <a:pt x="4481465" y="4114800"/>
                </a:lnTo>
                <a:lnTo>
                  <a:pt x="0" y="4114800"/>
                </a:lnTo>
                <a:lnTo>
                  <a:pt x="0" y="0"/>
                </a:lnTo>
                <a:close/>
              </a:path>
            </a:pathLst>
          </a:custGeom>
          <a:blipFill>
            <a:blip r:embed="rId4">
              <a:extLst>
                <a:ext uri="{96DAC541-7B7A-43D3-8B79-37D633B846F1}">
                  <asvg:svgBlip xmlns:asvg="http://schemas.microsoft.com/office/drawing/2016/SVG/main" xmlns="" r:embed="rId5"/>
                </a:ext>
              </a:extLst>
            </a:blip>
            <a:stretch>
              <a:fillRect/>
            </a:stretch>
          </a:blipFill>
        </p:spPr>
      </p:sp>
      <p:sp>
        <p:nvSpPr>
          <p:cNvPr id="15" name="Freeform 9">
            <a:extLst>
              <a:ext uri="{FF2B5EF4-FFF2-40B4-BE49-F238E27FC236}">
                <a16:creationId xmlns:a16="http://schemas.microsoft.com/office/drawing/2014/main" id="{45A9AF6A-C288-2427-8A13-E84799429920}"/>
              </a:ext>
            </a:extLst>
          </p:cNvPr>
          <p:cNvSpPr/>
          <p:nvPr/>
        </p:nvSpPr>
        <p:spPr>
          <a:xfrm>
            <a:off x="11329639" y="1822035"/>
            <a:ext cx="3777630" cy="6995611"/>
          </a:xfrm>
          <a:custGeom>
            <a:avLst/>
            <a:gdLst/>
            <a:ahLst/>
            <a:cxnLst/>
            <a:rect l="l" t="t" r="r" b="b"/>
            <a:pathLst>
              <a:path w="2221992" h="4114800">
                <a:moveTo>
                  <a:pt x="0" y="0"/>
                </a:moveTo>
                <a:lnTo>
                  <a:pt x="2221992" y="0"/>
                </a:lnTo>
                <a:lnTo>
                  <a:pt x="2221992" y="4114800"/>
                </a:lnTo>
                <a:lnTo>
                  <a:pt x="0" y="4114800"/>
                </a:lnTo>
                <a:lnTo>
                  <a:pt x="0" y="0"/>
                </a:lnTo>
                <a:close/>
              </a:path>
            </a:pathLst>
          </a:custGeom>
          <a:blipFill>
            <a:blip r:embed="rId6">
              <a:extLst>
                <a:ext uri="{96DAC541-7B7A-43D3-8B79-37D633B846F1}">
                  <asvg:svgBlip xmlns:asvg="http://schemas.microsoft.com/office/drawing/2016/SVG/main" xmlns="" r:embed="rId7"/>
                </a:ext>
              </a:extLst>
            </a:blip>
            <a:stretch>
              <a:fillRect/>
            </a:stretch>
          </a:blipFill>
        </p:spPr>
      </p:sp>
    </p:spTree>
  </p:cSld>
  <p:clrMapOvr>
    <a:masterClrMapping/>
  </p:clrMapOvr>
  <p:transition spd="slow">
    <p:push dir="u"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Group 3">
            <a:extLst>
              <a:ext uri="{FF2B5EF4-FFF2-40B4-BE49-F238E27FC236}">
                <a16:creationId xmlns:a16="http://schemas.microsoft.com/office/drawing/2014/main" id="{105042FE-3591-3C64-BF34-EFF8071E507B}"/>
              </a:ext>
            </a:extLst>
          </p:cNvPr>
          <p:cNvGrpSpPr/>
          <p:nvPr/>
        </p:nvGrpSpPr>
        <p:grpSpPr>
          <a:xfrm>
            <a:off x="9067799" y="3314700"/>
            <a:ext cx="8000999" cy="5274088"/>
            <a:chOff x="0" y="0"/>
            <a:chExt cx="2115875" cy="1020040"/>
          </a:xfrm>
        </p:grpSpPr>
        <p:sp>
          <p:nvSpPr>
            <p:cNvPr id="16" name="Freeform 4">
              <a:extLst>
                <a:ext uri="{FF2B5EF4-FFF2-40B4-BE49-F238E27FC236}">
                  <a16:creationId xmlns:a16="http://schemas.microsoft.com/office/drawing/2014/main" id="{9D2206C0-3D71-0B90-399B-510DB1A3E776}"/>
                </a:ext>
              </a:extLst>
            </p:cNvPr>
            <p:cNvSpPr/>
            <p:nvPr/>
          </p:nvSpPr>
          <p:spPr>
            <a:xfrm>
              <a:off x="0" y="0"/>
              <a:ext cx="2115876" cy="1020040"/>
            </a:xfrm>
            <a:custGeom>
              <a:avLst/>
              <a:gdLst/>
              <a:ahLst/>
              <a:cxnLst/>
              <a:rect l="l" t="t" r="r" b="b"/>
              <a:pathLst>
                <a:path w="2115876" h="1020040">
                  <a:moveTo>
                    <a:pt x="19815" y="0"/>
                  </a:moveTo>
                  <a:lnTo>
                    <a:pt x="2096061" y="0"/>
                  </a:lnTo>
                  <a:cubicBezTo>
                    <a:pt x="2107004" y="0"/>
                    <a:pt x="2115876" y="8871"/>
                    <a:pt x="2115876" y="19815"/>
                  </a:cubicBezTo>
                  <a:lnTo>
                    <a:pt x="2115876" y="1000225"/>
                  </a:lnTo>
                  <a:cubicBezTo>
                    <a:pt x="2115876" y="1011169"/>
                    <a:pt x="2107004" y="1020040"/>
                    <a:pt x="2096061" y="1020040"/>
                  </a:cubicBezTo>
                  <a:lnTo>
                    <a:pt x="19815" y="1020040"/>
                  </a:lnTo>
                  <a:cubicBezTo>
                    <a:pt x="8871" y="1020040"/>
                    <a:pt x="0" y="1011169"/>
                    <a:pt x="0" y="1000225"/>
                  </a:cubicBezTo>
                  <a:lnTo>
                    <a:pt x="0" y="19815"/>
                  </a:lnTo>
                  <a:cubicBezTo>
                    <a:pt x="0" y="8871"/>
                    <a:pt x="8871" y="0"/>
                    <a:pt x="19815" y="0"/>
                  </a:cubicBezTo>
                  <a:close/>
                </a:path>
              </a:pathLst>
            </a:custGeom>
            <a:solidFill>
              <a:srgbClr val="FFF1E6"/>
            </a:solidFill>
            <a:ln w="38100" cap="rnd">
              <a:solidFill>
                <a:srgbClr val="8C524B"/>
              </a:solidFill>
              <a:prstDash val="solid"/>
              <a:round/>
            </a:ln>
          </p:spPr>
        </p:sp>
        <p:sp>
          <p:nvSpPr>
            <p:cNvPr id="17" name="TextBox 5">
              <a:extLst>
                <a:ext uri="{FF2B5EF4-FFF2-40B4-BE49-F238E27FC236}">
                  <a16:creationId xmlns:a16="http://schemas.microsoft.com/office/drawing/2014/main" id="{47D65B19-45D1-8D9C-6814-435035E9613F}"/>
                </a:ext>
              </a:extLst>
            </p:cNvPr>
            <p:cNvSpPr txBox="1"/>
            <p:nvPr/>
          </p:nvSpPr>
          <p:spPr>
            <a:xfrm>
              <a:off x="0" y="38100"/>
              <a:ext cx="2115875" cy="981940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marL="0" lvl="0" indent="0" algn="ctr">
                <a:lnSpc>
                  <a:spcPts val="4069"/>
                </a:lnSpc>
                <a:spcBef>
                  <a:spcPct val="0"/>
                </a:spcBef>
              </a:pPr>
              <a:endParaRPr/>
            </a:p>
          </p:txBody>
        </p:sp>
      </p:grpSp>
      <p:grpSp>
        <p:nvGrpSpPr>
          <p:cNvPr id="12" name="Group 3">
            <a:extLst>
              <a:ext uri="{FF2B5EF4-FFF2-40B4-BE49-F238E27FC236}">
                <a16:creationId xmlns:a16="http://schemas.microsoft.com/office/drawing/2014/main" id="{CA56A2B5-71AB-2CE6-24D2-353E78FFF576}"/>
              </a:ext>
            </a:extLst>
          </p:cNvPr>
          <p:cNvGrpSpPr/>
          <p:nvPr/>
        </p:nvGrpSpPr>
        <p:grpSpPr>
          <a:xfrm>
            <a:off x="685800" y="2400300"/>
            <a:ext cx="8000999" cy="5274088"/>
            <a:chOff x="0" y="0"/>
            <a:chExt cx="2115875" cy="1020040"/>
          </a:xfrm>
        </p:grpSpPr>
        <p:sp>
          <p:nvSpPr>
            <p:cNvPr id="13" name="Freeform 4">
              <a:extLst>
                <a:ext uri="{FF2B5EF4-FFF2-40B4-BE49-F238E27FC236}">
                  <a16:creationId xmlns:a16="http://schemas.microsoft.com/office/drawing/2014/main" id="{EE59D144-741B-F1EF-6BE1-B7B7078736CA}"/>
                </a:ext>
              </a:extLst>
            </p:cNvPr>
            <p:cNvSpPr/>
            <p:nvPr/>
          </p:nvSpPr>
          <p:spPr>
            <a:xfrm>
              <a:off x="0" y="0"/>
              <a:ext cx="2115876" cy="1020040"/>
            </a:xfrm>
            <a:custGeom>
              <a:avLst/>
              <a:gdLst/>
              <a:ahLst/>
              <a:cxnLst/>
              <a:rect l="l" t="t" r="r" b="b"/>
              <a:pathLst>
                <a:path w="2115876" h="1020040">
                  <a:moveTo>
                    <a:pt x="19815" y="0"/>
                  </a:moveTo>
                  <a:lnTo>
                    <a:pt x="2096061" y="0"/>
                  </a:lnTo>
                  <a:cubicBezTo>
                    <a:pt x="2107004" y="0"/>
                    <a:pt x="2115876" y="8871"/>
                    <a:pt x="2115876" y="19815"/>
                  </a:cubicBezTo>
                  <a:lnTo>
                    <a:pt x="2115876" y="1000225"/>
                  </a:lnTo>
                  <a:cubicBezTo>
                    <a:pt x="2115876" y="1011169"/>
                    <a:pt x="2107004" y="1020040"/>
                    <a:pt x="2096061" y="1020040"/>
                  </a:cubicBezTo>
                  <a:lnTo>
                    <a:pt x="19815" y="1020040"/>
                  </a:lnTo>
                  <a:cubicBezTo>
                    <a:pt x="8871" y="1020040"/>
                    <a:pt x="0" y="1011169"/>
                    <a:pt x="0" y="1000225"/>
                  </a:cubicBezTo>
                  <a:lnTo>
                    <a:pt x="0" y="19815"/>
                  </a:lnTo>
                  <a:cubicBezTo>
                    <a:pt x="0" y="8871"/>
                    <a:pt x="8871" y="0"/>
                    <a:pt x="19815" y="0"/>
                  </a:cubicBezTo>
                  <a:close/>
                </a:path>
              </a:pathLst>
            </a:custGeom>
            <a:solidFill>
              <a:srgbClr val="FFF1E6"/>
            </a:solidFill>
            <a:ln w="38100" cap="rnd">
              <a:solidFill>
                <a:srgbClr val="8C524B"/>
              </a:solidFill>
              <a:prstDash val="solid"/>
              <a:round/>
            </a:ln>
          </p:spPr>
        </p:sp>
        <p:sp>
          <p:nvSpPr>
            <p:cNvPr id="14" name="TextBox 5">
              <a:extLst>
                <a:ext uri="{FF2B5EF4-FFF2-40B4-BE49-F238E27FC236}">
                  <a16:creationId xmlns:a16="http://schemas.microsoft.com/office/drawing/2014/main" id="{AD55EBF7-8442-07D4-AC19-E0251A10A150}"/>
                </a:ext>
              </a:extLst>
            </p:cNvPr>
            <p:cNvSpPr txBox="1"/>
            <p:nvPr/>
          </p:nvSpPr>
          <p:spPr>
            <a:xfrm>
              <a:off x="0" y="38100"/>
              <a:ext cx="2115875" cy="981940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marL="0" lvl="0" indent="0" algn="ctr">
                <a:lnSpc>
                  <a:spcPts val="4069"/>
                </a:lnSpc>
                <a:spcBef>
                  <a:spcPct val="0"/>
                </a:spcBef>
              </a:pPr>
              <a:endParaRPr/>
            </a:p>
          </p:txBody>
        </p:sp>
      </p:grpSp>
      <p:sp>
        <p:nvSpPr>
          <p:cNvPr id="5" name="Title 4">
            <a:extLst>
              <a:ext uri="{FF2B5EF4-FFF2-40B4-BE49-F238E27FC236}">
                <a16:creationId xmlns:a16="http://schemas.microsoft.com/office/drawing/2014/main" id="{C129FB07-BEF1-47C7-85DC-76679EA4834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42300" y="745084"/>
            <a:ext cx="15803400" cy="1145400"/>
          </a:xfrm>
        </p:spPr>
        <p:txBody>
          <a:bodyPr/>
          <a:lstStyle/>
          <a:p>
            <a:r>
              <a:rPr lang="en-US" sz="5600" b="1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1. </a:t>
            </a:r>
            <a:r>
              <a:rPr lang="en-US" sz="5600" b="1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Nghĩa</a:t>
            </a:r>
            <a:r>
              <a:rPr lang="en-US" sz="5600" b="1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5600" b="1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ường</a:t>
            </a:r>
            <a:r>
              <a:rPr lang="en-US" sz="5600" b="1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5600" b="1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minh</a:t>
            </a:r>
            <a:r>
              <a:rPr lang="en-US" sz="5600" b="1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5600" b="1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và</a:t>
            </a:r>
            <a:r>
              <a:rPr lang="en-US" sz="5600" b="1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5600" b="1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nghĩa</a:t>
            </a:r>
            <a:r>
              <a:rPr lang="en-US" sz="5600" b="1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5600" b="1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hàm</a:t>
            </a:r>
            <a:r>
              <a:rPr lang="en-US" sz="5600" b="1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5600" b="1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ẩn</a:t>
            </a:r>
            <a:endParaRPr lang="en-US" sz="5600" b="1" dirty="0">
              <a:latin typeface="Times New Roman" panose="020206030504050203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FA5DF65-D1BB-BF6A-4125-D75B59AC2332}"/>
              </a:ext>
            </a:extLst>
          </p:cNvPr>
          <p:cNvSpPr txBox="1"/>
          <p:nvPr/>
        </p:nvSpPr>
        <p:spPr>
          <a:xfrm>
            <a:off x="1066800" y="3238500"/>
            <a:ext cx="7543800" cy="30176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4400" b="1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Nghĩa</a:t>
            </a:r>
            <a:r>
              <a:rPr lang="en-US" sz="4400" b="1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ường</a:t>
            </a:r>
            <a:r>
              <a:rPr lang="en-US" sz="4400" b="1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minh</a:t>
            </a:r>
            <a:endParaRPr lang="en-US" sz="4400" b="1" dirty="0">
              <a:latin typeface="Times New Roman" panose="020206030504050203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  <a:p>
            <a:pPr algn="ctr">
              <a:lnSpc>
                <a:spcPct val="150000"/>
              </a:lnSpc>
            </a:pPr>
            <a:r>
              <a:rPr lang="en-US" sz="44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Là</a:t>
            </a:r>
            <a:r>
              <a:rPr lang="en-US" sz="44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nghĩa</a:t>
            </a:r>
            <a:r>
              <a:rPr lang="en-US" sz="44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được</a:t>
            </a:r>
            <a:r>
              <a:rPr lang="en-US" sz="44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diễn</a:t>
            </a:r>
            <a:r>
              <a:rPr lang="en-US" sz="44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đạt</a:t>
            </a:r>
            <a:r>
              <a:rPr lang="en-US" sz="44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rực</a:t>
            </a:r>
            <a:r>
              <a:rPr lang="en-US" sz="44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iếp</a:t>
            </a:r>
            <a:r>
              <a:rPr lang="en-US" sz="44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bằng</a:t>
            </a:r>
            <a:r>
              <a:rPr lang="en-US" sz="44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những</a:t>
            </a:r>
            <a:r>
              <a:rPr lang="en-US" sz="44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ừ</a:t>
            </a:r>
            <a:r>
              <a:rPr lang="en-US" sz="44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ngữ</a:t>
            </a:r>
            <a:r>
              <a:rPr lang="en-US" sz="44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rong</a:t>
            </a:r>
            <a:r>
              <a:rPr lang="en-US" sz="44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âu</a:t>
            </a:r>
            <a:endParaRPr lang="en-US" sz="4400" dirty="0">
              <a:latin typeface="Times New Roman" panose="020206030504050203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2C92233A-95E6-2C0A-3850-8E1E4A45D70C}"/>
              </a:ext>
            </a:extLst>
          </p:cNvPr>
          <p:cNvSpPr txBox="1"/>
          <p:nvPr/>
        </p:nvSpPr>
        <p:spPr>
          <a:xfrm>
            <a:off x="8991600" y="3238500"/>
            <a:ext cx="8000999" cy="504901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4400" b="1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Nghĩa</a:t>
            </a:r>
            <a:r>
              <a:rPr lang="en-US" sz="4400" b="1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hàm</a:t>
            </a:r>
            <a:r>
              <a:rPr lang="en-US" sz="4400" b="1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ẩn</a:t>
            </a:r>
            <a:endParaRPr lang="en-US" sz="4400" b="1" dirty="0">
              <a:latin typeface="Times New Roman" panose="020206030504050203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  <a:p>
            <a:pPr algn="ctr" defTabSz="1371600">
              <a:lnSpc>
                <a:spcPct val="150000"/>
              </a:lnSpc>
            </a:pPr>
            <a:r>
              <a:rPr lang="en-US" sz="44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Là</a:t>
            </a:r>
            <a:r>
              <a:rPr lang="en-US" sz="44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nghĩa</a:t>
            </a:r>
            <a:r>
              <a:rPr lang="en-US" sz="44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được</a:t>
            </a:r>
            <a:r>
              <a:rPr lang="en-US" sz="44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suy</a:t>
            </a:r>
            <a:r>
              <a:rPr lang="en-US" sz="44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ra</a:t>
            </a:r>
            <a:r>
              <a:rPr lang="en-US" sz="44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ừ</a:t>
            </a:r>
            <a:r>
              <a:rPr lang="en-US" sz="44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vi-VN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hĩa tường minh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ữ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vi-VN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và ngữ cảnh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endParaRPr lang="en-US" sz="4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Freeform 2">
            <a:extLst>
              <a:ext uri="{FF2B5EF4-FFF2-40B4-BE49-F238E27FC236}">
                <a16:creationId xmlns:a16="http://schemas.microsoft.com/office/drawing/2014/main" id="{8332E5D7-F333-F840-A9B0-F465F3BCE190}"/>
              </a:ext>
            </a:extLst>
          </p:cNvPr>
          <p:cNvSpPr/>
          <p:nvPr/>
        </p:nvSpPr>
        <p:spPr>
          <a:xfrm rot="20351807">
            <a:off x="16645017" y="-1045171"/>
            <a:ext cx="2690050" cy="4114800"/>
          </a:xfrm>
          <a:custGeom>
            <a:avLst/>
            <a:gdLst/>
            <a:ahLst/>
            <a:cxnLst/>
            <a:rect l="l" t="t" r="r" b="b"/>
            <a:pathLst>
              <a:path w="2690050" h="4114800">
                <a:moveTo>
                  <a:pt x="0" y="0"/>
                </a:moveTo>
                <a:lnTo>
                  <a:pt x="2690050" y="0"/>
                </a:lnTo>
                <a:lnTo>
                  <a:pt x="2690050" y="4114800"/>
                </a:lnTo>
                <a:lnTo>
                  <a:pt x="0" y="4114800"/>
                </a:lnTo>
                <a:lnTo>
                  <a:pt x="0" y="0"/>
                </a:lnTo>
                <a:close/>
              </a:path>
            </a:pathLst>
          </a:custGeom>
          <a:blipFill>
            <a:blip r:embed="rId3">
              <a:extLst>
                <a:ext uri="{96DAC541-7B7A-43D3-8B79-37D633B846F1}">
                  <asvg:svgBlip xmlns:asvg="http://schemas.microsoft.com/office/drawing/2016/SVG/main" xmlns="" r:embed="rId4"/>
                </a:ext>
              </a:extLst>
            </a:blip>
            <a:stretch>
              <a:fillRect/>
            </a:stretch>
          </a:blipFill>
        </p:spPr>
      </p:sp>
    </p:spTree>
    <p:extLst>
      <p:ext uri="{BB962C8B-B14F-4D97-AF65-F5344CB8AC3E}">
        <p14:creationId xmlns:p14="http://schemas.microsoft.com/office/powerpoint/2010/main" val="4047463033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xmlns="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/>
      <p:bldP spid="11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50</TotalTime>
  <Words>1543</Words>
  <Application>Microsoft Office PowerPoint</Application>
  <PresentationFormat>Custom</PresentationFormat>
  <Paragraphs>189</Paragraphs>
  <Slides>22</Slides>
  <Notes>15</Notes>
  <HiddenSlides>0</HiddenSlides>
  <MMClips>6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36" baseType="lpstr">
      <vt:lpstr>Candal</vt:lpstr>
      <vt:lpstr>#9Slide07 IcielNabila</vt:lpstr>
      <vt:lpstr>Arial</vt:lpstr>
      <vt:lpstr>#9Slide05 Santa Rita</vt:lpstr>
      <vt:lpstr>Tahoma</vt:lpstr>
      <vt:lpstr>Wingdings</vt:lpstr>
      <vt:lpstr>Cambria</vt:lpstr>
      <vt:lpstr>Calibri Light</vt:lpstr>
      <vt:lpstr>Calibri</vt:lpstr>
      <vt:lpstr>Times New Roman</vt:lpstr>
      <vt:lpstr>Nunito Bold Bold</vt:lpstr>
      <vt:lpstr>Office Theme</vt:lpstr>
      <vt:lpstr>1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1. Nghĩa tường minh và nghĩa hàm ẩn</vt:lpstr>
      <vt:lpstr>2. Nhận biết nghĩa hàm ẩn</vt:lpstr>
      <vt:lpstr>2. Nhận biết nghĩa hàm ẩn</vt:lpstr>
      <vt:lpstr>2. Nhận biết nghĩa hàm ẩn</vt:lpstr>
      <vt:lpstr>2. Nhận biết nghĩa hàm ẩn</vt:lpstr>
      <vt:lpstr>2. Nhận biết nghĩa hàm ẩ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eige Illustrative Memory Game Presentation</dc:title>
  <dc:creator>Admin</dc:creator>
  <cp:lastModifiedBy>Admin</cp:lastModifiedBy>
  <cp:revision>8</cp:revision>
  <dcterms:created xsi:type="dcterms:W3CDTF">2006-08-16T00:00:00Z</dcterms:created>
  <dcterms:modified xsi:type="dcterms:W3CDTF">2024-12-20T16:14:56Z</dcterms:modified>
  <dc:identifier>DAFzE2UIZaw</dc:identifier>
</cp:coreProperties>
</file>